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5" r:id="rId8"/>
    <p:sldId id="261" r:id="rId9"/>
    <p:sldId id="263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26" d="100"/>
          <a:sy n="126" d="100"/>
        </p:scale>
        <p:origin x="22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6912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200.93024" units="1/cm"/>
          <inkml:channelProperty channel="Y" name="resolution" value="100.46512" units="1/cm"/>
          <inkml:channelProperty channel="T" name="resolution" value="1" units="1/dev"/>
        </inkml:channelProperties>
      </inkml:inkSource>
      <inkml:timestamp xml:id="ts0" timeString="2022-12-13T02:51:33.4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543 5325 0,'11'0'78,"0"11"-63,11 22 1,56 66 0,-56-88-1,77 77 16,-88-76-15,22 32 0,-11-22-1,-11-22-15,0 0 16,-11 11 0</inkml:trace>
  <inkml:trace contextRef="#ctx0" brushRef="#br0" timeOffset="1214.28">26183 5248 0,'-11'11'78,"-22"22"-63,22-22-15,-11 0 16,-12 33 0,-87 110 30,66-87-30,33-56 0,22 0-1,0 0 1,-11-11 15,11 11 110,0 0-126,11 0 1,0-11 0,0 33-1,0 11 1,0 11 0,0 0-1,-11 33 16,0-55-15,0 0-16,0 34 16,0 21-1,0 0 1,-11 77 31,11-121-32,0-11 1,0-10 0,-11-23-1</inkml:trace>
  <inkml:trace contextRef="#ctx0" brushRef="#br0" timeOffset="1948.77">26260 6130 0,'-11'11'62,"11"0"-46,0 11 0,-11-11-1,11 11 1,0-11-16,0 0 16,0 11-1,0 0 1,0 11-1,0-22 1,11 0 0,0 0-16,11 0 15,-11-11 1,0 0 0,44 0 30,-33 0-30,-22-11 0,0 0-1,0 0 32,0 0-16,0 0-15</inkml:trace>
  <inkml:trace contextRef="#ctx0" brushRef="#br0" timeOffset="2326.96">26227 5832 0,'0'11'15,"11"-11"1,-11 11-16,11 0 16,11 11 30</inkml:trace>
  <inkml:trace contextRef="#ctx0" brushRef="#br0" timeOffset="2956.77">26789 5865 0,'11'0'31,"-11"-11"-15,11 11-16,0 0 16,22 0-16,11 0 15,-22 0 1,22 0 0,1 0-1,21 0 32,-55 0-47,0 0 31</inkml:trace>
  <inkml:trace contextRef="#ctx0" brushRef="#br0" timeOffset="3484.84">26789 6031 0,'11'0'0,"0"0"16,22 0-1,-22 0-15,55 0 31,-44 11-31,0-11 16,12 0 0,-23 0 15,0 0 63,0 0-79</inkml:trace>
  <inkml:trace contextRef="#ctx0" brushRef="#br0" timeOffset="4843.38">28046 5656 0,'0'11'78,"0"11"-63,0 0-15,0 0 16,0 22 0,0 22-1,0-22 1,0 22 0,0 45 30,0-100-30,0-33 31,0 0-31,11-12-16,11 1 31,0-33-16,-11 44 1,22-22 0,-11 11-1,11 0 1,-11 22 0,0 0-1,11 11 32,-33 11-47,22 33 16,-11-22-1,0 55 1,-11-22 0,0-33 15,-11-22 16,11-11-32,0 0-15,0-11 16,11-22 0,34 0 15,32-11 0,-66 44-31,11 11 16,-11 0-1,0 0 17,0 0-32,11 11 31,0 22-16,-11 0 1,-11-11 0,0 22-1,0-11 1,0-11 0,0-11-1</inkml:trace>
  <inkml:trace contextRef="#ctx0" brushRef="#br0" timeOffset="5389.97">28840 5942 0,'-11'0'16,"11"11"-1,0 0 1,0 11 0,-11-11-1,11 23 1,0-1 0,-11 0-1,11 11 16,0-55 32,0-11-63</inkml:trace>
  <inkml:trace contextRef="#ctx0" brushRef="#br0" timeOffset="5770.37">28795 5711 0,'12'0'31,"-1"0"-16,-11 11-15,11 0 32,0-11-17,-11 11 17</inkml:trace>
  <inkml:trace contextRef="#ctx0" brushRef="#br0" timeOffset="6630.63">28002 5303 0,'0'0'0,"55"0"31,-33 0-15,33 0-1,33 0 16,-66 0-31,0 0 16,22 0 0,12 0-1,76 0 1,-11 0 0,-88 0-16,66 0 15,-55 0 1,-32 0-1,-1 0 64</inkml:trace>
  <inkml:trace contextRef="#ctx0" brushRef="#br0" timeOffset="8005.35">28388 6372 0,'0'11'46,"0"11"-30,0 0 0,0 0-16,0 11 15,0 12 1,0-12 0,11 77-1,-11-22 1,0 0-1,0-33 1,0-44 0,-11-11 31,-11-44-16,-1-11 0,12 44-15,34 44 77,-12-22-77,0 33 0,0-33-16,-11 22 15,11-33 1,0 0 31,0-11 0,0 0-32,22-44 1,-22 33 0,0 11-1,-11 0 32,-11 22 0,-11 11-47</inkml:trace>
  <inkml:trace contextRef="#ctx0" brushRef="#br0" timeOffset="11027.78">27671 7497 0,'0'-11'47,"0"-11"-32,0 0 1,0 11 0,0 0 46,-11 11-46,0 0-16,-11 0 15,0 0 17,0 0-17,11 0-15,0 11 16,0 11-1,0 22 1,-11 0 0,11-11-1,11-11 1,0-11 0,0 0-1,0 11 16,11-22-31,0 22 16,0-11 0,22 11 15,11-22-15,-33 0-1,0 0 1,33 0 15,-44-11 32</inkml:trace>
  <inkml:trace contextRef="#ctx0" brushRef="#br0" timeOffset="11318.08">27825 7673 0,'0'0'0,"11"0"0,0 0 16,-11 11-16,11-11 16</inkml:trace>
  <inkml:trace contextRef="#ctx0" brushRef="#br0" timeOffset="11969.1">28112 7409 0,'0'11'32,"0"11"-32,0-11 15,0 99 16,0-88-15,0 66 0,0-66-1,0-11 1,0-22 31,0 0-32,0 0 1,11-22 0</inkml:trace>
  <inkml:trace contextRef="#ctx0" brushRef="#br0" timeOffset="12843.25">28156 7364 0,'11'0'31,"0"0"-31,0 0 16,0 0 0,0 0-1,0 0-15,11 0 16,-11 11 0,22 12-1,0 10 16,-22 0-15,-11-11 0,0 11-1,-22-11 1,-22 0 0,11-11-1,11-11 16,11 0-15,33 0 47,0 0-48,22 0 16,-22 0-15,-11 0-16,11 22 31,1-11-15,-12 0-16,0 11 31,-11 0-31,0 0 16,-11-11 15,-23 0-15,-10-11-1,22 0 1,-11 0 0</inkml:trace>
  <inkml:trace contextRef="#ctx0" brushRef="#br0" timeOffset="13227.27">28608 7673 0,'11'0'0,"0"0"15,0 11 17,-11 0-32</inkml:trace>
  <inkml:trace contextRef="#ctx0" brushRef="#br0" timeOffset="13961.7">29005 7342 0,'0'11'62,"-11"11"-46,0 23-16,-11 10 31,0-11-15,0 44-1,-11 22 16,33-99-15,0-22 47,0-11-48,11 0 1,0 11-1,0-11-15,11-22 16</inkml:trace>
  <inkml:trace contextRef="#ctx0" brushRef="#br0" timeOffset="14809.19">29016 7320 0,'0'0'0,"11"0"31,0 0 0,-11 11-15,22 11 0,-11 0-1,22 56 16,-22-56-15,22 44 0,-22-22-1,0-22 1,0 0 0,0-11-1,-11 0 1,0 0-1,0 0 17,0 0-1,0 0 78,0 0-93,0 0 0,0 0-1,0 0-15,0 0 31</inkml:trace>
  <inkml:trace contextRef="#ctx0" brushRef="#br0" timeOffset="15361.23">28917 7574 0,'0'-11'0,"11"11"15,0 0 1,0 0 0,33 0-1,-22 0 1,0 0 15,-11 11-31,22-11 16,-22 0-1,0 0 17,-22-11 46,0 0-63</inkml:trace>
  <inkml:trace contextRef="#ctx0" brushRef="#br0" timeOffset="16508.7">27428 7199 0,'-22'0'47,"11"0"-47,0 0 15,-11 0 1,-22 33 0,-11 0-1,22 0 1,-11 22-1,22-22 1,0 12 0,11-23-1,11 11 1,0 22 0,11-11 15,11 11-16,-11-33-15,11 11 32,0-22-17,-11 0 1,-11 0 0,11-11-1,0 0 79</inkml:trace>
  <inkml:trace contextRef="#ctx0" brushRef="#br0" timeOffset="17805.74">29424 7232 0,'11'0'15,"0"0"1,0 0 15,0 11-31,-11 0 16,11 0-16,11 0 15,-11 0-15,0 0 16,11 22 0,33 34 15,-44-23-16,-11-22 1,0 11 15,0-22-15,-11 33 0,0-33-1,-11 11 1,11-11-1,0 0 1,0 11 0,0-22-1,0 11 1</inkml:trace>
  <inkml:trace contextRef="#ctx0" brushRef="#br0" timeOffset="36060.39">15015 4068 0,'11'0'63,"33"0"-47,-22 0-16,199 0 78,-67 0-47,-99 0-15,-22 0-1,0 0 1,11 0-1,-33 0 1,1 0 0</inkml:trace>
  <inkml:trace contextRef="#ctx0" brushRef="#br0" timeOffset="37065.71">14993 4840 0,'11'0'16,"-11"-11"-16,22 11 16,0 0-1,0 0 1,22 0 15,133-11 16,-89 11-31,-55 0-1,66-11 1,-44 11 0,0 0-1,-10 0 1,-23 0-1,-11 0 1,-11-11 31</inkml:trace>
  <inkml:trace contextRef="#ctx0" brushRef="#br0" timeOffset="38599.21">4200 11013 0,'22'0'16,"-11"0"-1,144 0 1,-56 0-1,55 0 1,-66 0 0,-32 0-1,-45 0 1,0 0 0,-22 0 155,0 0-61,0 0-63</inkml:trace>
  <inkml:trace contextRef="#ctx0" brushRef="#br0" timeOffset="40881.81">21343 2933 0,'22'22'62,"22"0"-46,44 99-1,-66-99 1,0 0-16,1 0 16,-1-11-1,-22 0 16,11-11 16,-11-22-31,0 11-16</inkml:trace>
  <inkml:trace contextRef="#ctx0" brushRef="#br0" timeOffset="41668.69">21762 2966 0,'-11'0'78,"0"11"-62,-22 22-1,22-22 1,-11 11-16,-55 44 16,33-33-1,-1 11 16,45-33 79,11-11-95,0 44 17,0-33-32,-11 22 15,0-10 1,0 10-16,0 33 16,0 88 30</inkml:trace>
  <inkml:trace contextRef="#ctx0" brushRef="#br0" timeOffset="42415.21">21806 3440 0,'-11'0'31,"0"0"-15,0 0-1,0 11 1,0-11 0,11 66 30,-11-55-30,11 11 0,0 0-1,22-11 1,0 0 0,11 0-1,-11-11 1,22-11-1,-22-11 17,-11 0-17,-11-11 1,0 11 0,0 11-1,-33-11 16,22 22-31,0 0 32,0 0-17,-11 0 1</inkml:trace>
  <inkml:trace contextRef="#ctx0" brushRef="#br0" timeOffset="43365.24">22214 2988 0,'11'0'15,"0"0"1,22 44-1,22 33 1,-33-55 0,-11 0 31,77 66-32,-76-88-15,-1 0 63,0 0-48</inkml:trace>
  <inkml:trace contextRef="#ctx0" brushRef="#br0" timeOffset="44111.72">22655 3054 0,'-11'11'63,"-22"11"-48,0 0-15,11 0 16,-22 11 0,22-22-1,11 11 1,-11 0 15,22-11 0,0 0 1,0 0-17,0 0 1,11 0 0,-11 23-1,11-23 1,0 22-1,-11 11 1,0 0 0,0-11-1,0 11 1,0-11 46</inkml:trace>
  <inkml:trace contextRef="#ctx0" brushRef="#br0" timeOffset="44751.09">22721 3341 0,'11'0'16,"0"0"0,0 0-1,0 0-15,0 11 16,0-11-1,0 0 1,-11 11 31,-11 0 0,0 0-16,0 22-15,0 11-1,-11 33 1,22-22 0,0-11-1,0-33 1,0-22 46,0 0-62,0 0 16</inkml:trace>
  <inkml:trace contextRef="#ctx0" brushRef="#br0" timeOffset="45692.54">21332 2723 0,'11'0'15,"0"0"1,11 0 0,33 0-1,-11 0 1,100 0 0,-111 0-1,154 0 1,-121 0-1,67 0-15,109 0 16,1 0 0,-188 0-1,242 0 1,-131 0 15,-111 0 0</inkml:trace>
  <inkml:trace contextRef="#ctx0" brushRef="#br0" timeOffset="46331">23416 3219 0,'11'-11'16,"0"11"-1,11 0 1,22-11 0,0 11-1,0 0 1,0 0-1,-22 0 1,11 0 0,-22 0-1</inkml:trace>
  <inkml:trace contextRef="#ctx0" brushRef="#br0" timeOffset="46782.58">23482 3319 0,'11'0'16,"0"0"-1,11 0 1,22 0 0,-11 0-1,-11 0 1,-11 0 93</inkml:trace>
  <inkml:trace contextRef="#ctx0" brushRef="#br0" timeOffset="47554.37">24419 3032 0,'11'0'47,"11"11"-31,44 77-1,-44-66 1,0 0-1,0 0 1,-11-11 0,0-1014-1</inkml:trace>
  <inkml:trace contextRef="#ctx0" brushRef="#br0" timeOffset="48274.63">24794 2988 0,'0'11'62,"0"0"-46,0 0-16,-11 0 16,-11 0-16,-23 44 15,-32 0 16,66-22-15,0-22 0,0-11-16,11 11 15,0 0 32,0 0-31,11 0 15,-11 0-15,0 0-16,0 11 15,11 12 1,-11-1 0,0 0-16,0 33 31,0 11-16,0-55 1,0-11 31</inkml:trace>
  <inkml:trace contextRef="#ctx0" brushRef="#br0" timeOffset="48849.44">24816 3473 0,'-11'0'32,"0"0"-32,0 0 31,0 33-16,11 0 1,0-22 0,11 0-1,0 11 1,33-22 0,0 0 15,-33 0-31,-11-44 31,0 33-15,0-22-1,0 11 1,-22 0 0,-11 22-1,11 0 16</inkml:trace>
  <inkml:trace contextRef="#ctx0" brushRef="#br0" timeOffset="49521.34">24353 2734 0,'0'0'0,"33"0"0,-22 0 15,55 11 1,-22-11 0,44 11-1,11-11 1,-54 0 0,-12 0-1,-11 0 1,-11 0-1</inkml:trace>
  <inkml:trace contextRef="#ctx0" brushRef="#br0" timeOffset="50115.99">25168 3319 0,'23'0'16,"-12"0"0,0 0-16,22 0 15,0 0 1,66 0-1,-66 0 1,11 0 15,-22 0-15,-33 0 62,0-11-62,11-1-16,-11-10 15</inkml:trace>
  <inkml:trace contextRef="#ctx0" brushRef="#br0" timeOffset="50470.95">25290 3153 0,'0'11'0,"0"0"15,0 99 16,0-99-15,0 56 0,0-45-16,0-11 15,-11 11 1,11-11 0,0 0-1,-11-11 16</inkml:trace>
  <inkml:trace contextRef="#ctx0" brushRef="#br0" timeOffset="51065.9">25742 3021 0,'11'11'31,"22"33"-15,-11-22-16,11 0 15,0 22 1,22 22-1,-44-44-15,11-11 16,-11 0 0,-11-33 46,0 11-46</inkml:trace>
  <inkml:trace contextRef="#ctx0" brushRef="#br0" timeOffset="51787.25">26117 3032 0,'11'0'16,"-11"11"15,0 0-15,0 0-1,-33 22 1,-1 0-1,-21 22 1,44-33 0,11 0-1,0-11 32,0 11-16,0-11-31,0 0 16,0 0 0,11 23-1,0 21 1,-11-22 0,0 33-1,0-33 1,11 11-1,-11-22 1,0-33 62</inkml:trace>
  <inkml:trace contextRef="#ctx0" brushRef="#br0" timeOffset="52392.12">26249 3352 0,'0'0'0,"11"0"0,0 0 16,0 0-1,0 0 1,11 0 0,-11 0-1,-11 11 32,0 0-31,-11 0-1,-11 0 1,0 55 0,22-11-1,-11-11 1,11-22 0,0 11 30,0-44 17,-11 0-47</inkml:trace>
  <inkml:trace contextRef="#ctx0" brushRef="#br0" timeOffset="53079.9">25687 2767 0,'0'0'0,"22"0"0,0 0 16,11 0-16,33 0 31,-11 0-15,22 0 0,-11-11-1,12 11 1,-45-11-1,-11 11 1,-11 0 0,0 0 15</inkml:trace>
  <inkml:trace contextRef="#ctx0" brushRef="#br0" timeOffset="54139.41">26833 3098 0,'0'-11'16,"11"11"31,22 0-32,-22-11 1,22 11-1,-11 0 1,23 0 0,-1 0-1,0 0 1,-22 0 0,-11 0 30,0 0-14,0 0-1</inkml:trace>
  <inkml:trace contextRef="#ctx0" brushRef="#br0" timeOffset="54727.66">26877 3208 0,'0'0'0,"11"0"0,11 0 15,0 0 1,22 0 0,-10 0-1,-1 0 1,-22 0 15,0 0 32</inkml:trace>
  <inkml:trace contextRef="#ctx0" brushRef="#br0" timeOffset="56049.95">27417 3032 0,'0'0'0,"11"22"47,-11-11-31,0 22-16,0 0 16,0 22 15,-11 0-16,11-33-15,0-11 16,-11 11 0,11-10 15,0-24 0,0-54 0,11 66-15,0-44 0,0 11-1,12 11 1,-23-11 0,22 33 15,-11-11-16,0 11 1,0 0 0,0 0-1,11 11 1,0 22 0,0 44 15,0-11 0,-22-55-31,0 0 31,0-22 32,0-11-63,0 0 15,0 0 1,11-11 0,0 33-1,0-11-15,11-22 16,-22 22 0,11 0-1,0 11 16,0 0-15,0 0 0,11 33-1,-11-11 1,0 0 0,0 11-1,-11-11 16,0-11-15</inkml:trace>
  <inkml:trace contextRef="#ctx0" brushRef="#br0" timeOffset="56678.67">27969 3252 0,'-22'0'31,"22"11"-31,-11-11 16,0 22-1,11 1 1,0-1 0,0-11-1,0 11 1,22-11 15,0 11-15,-11-22-16,11 0 15,11 0 1,-11-44 0,-22-12 15,0 34-16,0-11 1,-33 22 0,0 0-1,11 11 1,11 0 0</inkml:trace>
  <inkml:trace contextRef="#ctx0" brushRef="#br0" timeOffset="57423.04">28542 3098 0,'11'0'62,"0"0"-62,0 0 16,33 0 0,11 0-1,100 0 16,-144 0-15,-22-11 62</inkml:trace>
  <inkml:trace contextRef="#ctx0" brushRef="#br0" timeOffset="57814.6">28718 2955 0,'0'11'16,"11"11"0,-11 0-16,11 11 15,-11-11-15,0 22 16,0-22-1,11 22 1,-11 0 0,0-33 15,0-22 16</inkml:trace>
  <inkml:trace contextRef="#ctx0" brushRef="#br0" timeOffset="58952.12">29093 2977 0,'11'0'31,"-11"22"-15,0-11-16,0 11 16,0 11-1,0 11 1,0-11-1,0 22 1,11-77 62,0-11-62,0-11-1,0 0 1,11 22 0,-11 0-1,0 22 1,0-11 0,0 11-1,0 0-15,0 0 16,0 0-1,1 0 1,10 22 0,0 11-1,-11 0 1,-11 22 46,0-66-15,0-11-31,22-22 0,11-11-1,-11 44 1,-11-11-1,0 11 1,0 11 15,0 0-15,11 11 0,22 110 30,-44-99-30,0 11 0,11-22-1,-22-11 48,0 0-48,11-11 1</inkml:trace>
  <inkml:trace contextRef="#ctx0" brushRef="#br0" timeOffset="59733.18">29677 3098 0,'11'0'47,"0"0"-47,1 0 16,10 0-1,22 0 1,-22 0 0,-11 0-1,-11 11 95,0 0-95,-11 0 1,0 11-16,11 11 16,-11 0 15,11 44-16,0-54 1,0-12 0,0 0-1,-11-11 79</inkml:trace>
  <inkml:trace contextRef="#ctx0" brushRef="#br0" timeOffset="80132.56">17308 5920 0,'11'11'62,"77"55"-46,-66-32 0,0-12-16,12 11 15,-1 11 1,0 11 62</inkml:trace>
  <inkml:trace contextRef="#ctx0" brushRef="#br0" timeOffset="81026.24">17771 5909 0,'-11'0'78,"-11"22"-62,0-11-16,11 0 16,-22 11-16,0 22 15,-11-21 1,22 21 31,11-44 0,11 11-32,-11-11 1,11 11 0,0 0-1,-11 11 1,11 0-1,0-11 1,0 11 0,0 11-1,11 0 1,-11-11 15,11 0-15,-11 11 15,0-22-31,0 0 16,0 11 15,0-11-15,0 0-1</inkml:trace>
  <inkml:trace contextRef="#ctx0" brushRef="#br0" timeOffset="81426.7">17738 6240 0,'11'0'16,"0"11"0,-11 0-1,0 0 1,0 11-1,0-11 1,0 0 0,0 0-1</inkml:trace>
  <inkml:trace contextRef="#ctx0" brushRef="#br0" timeOffset="81923.24">17926 5986 0,'11'0'63,"11"11"-47,-11 11-1,55 67 16,-55-56-15,0-22 0,0 0-16,0-11 62</inkml:trace>
  <inkml:trace contextRef="#ctx0" brushRef="#br0" timeOffset="82673.53">18256 6019 0,'0'-11'0,"0"22"110,-11-11-110,0 12 15,-11-1 1,11-11-16,-11 22 16,-33 22-1,11-11 32,44-22-16,0 0-15,0 0 0,0 0-1,0 0 1,0 0-1,0 11 1,0 0 0,0-11-1,11 11 1,0 55 31,-11-66-16</inkml:trace>
  <inkml:trace contextRef="#ctx0" brushRef="#br0" timeOffset="83444.95">18311 6251 0,'0'-11'16,"11"11"46,0 0-46,11 11 0,-11-11-1,1 11 1,-1 11 0,-11-11-1,0 0 1,-23 0-1,-10 11 1,22-11 0,0-11-1,11 11 17,11 0-32,0-11 31,89 33 0,-89-33-15,-11-11 77</inkml:trace>
  <inkml:trace contextRef="#ctx0" brushRef="#br0" timeOffset="84070.02">18653 6008 0,'11'0'63,"11"11"-48,33 45 1,-44-45-1,0 0 1,-11 0 0,0 0-1,11-11 1,-11 11 0</inkml:trace>
  <inkml:trace contextRef="#ctx0" brushRef="#br0" timeOffset="84839.06">18951 5997 0,'-11'0'109,"0"11"-93,-11 0-16,11-11 15,-11 23 1,-11-12-1,33 0-15,0 0 16,0 0 47,0 0-17,0 0-30,0 0-16,0 11 16,0-11-1,0 0 1,0 33-16,0 0 16,0 0 15,0 22-16,-11-22 1,11-22 0,0 11-1,0-22 1,0-22 62,0 0-62</inkml:trace>
  <inkml:trace contextRef="#ctx0" brushRef="#br0" timeOffset="85664.7">18995 6240 0,'11'0'63,"0"0"-63,0 0 15,0 0 1,0 0-16,-11 11 15,22 11 17,-11-11-17,-11 0 1,0 0 0,-11 0-1,-22 0 16,22-11-31,0 0 16,22 11 47,0-11-63,0 0 31,0 0-31,0 11 31,11 11-15,-11 0-1,-11-11 1,0 11 0,-33 0 30,11-11-46,-11-11 16,22 0 0</inkml:trace>
  <inkml:trace contextRef="#ctx0" brushRef="#br0" timeOffset="87006.54">17462 5733 0,'23'0'47,"32"0"-31,-33 0-16,77 0 16,-11 0-1,11 0 1,1 0-1,-1 0 1,-11 0 15,11 0-15,-22 0 0,100 0 30,-122 0-30,33 0 15,-66 0-31,44 0 16,-11 0 0,1 0-1,-23 0 1,-22 0-1,22 0 1,0 0 0,-22 0-1,11 0 17,-11 0-17,0 0-15,0 0 31,11 0-15,-11 0 93</inkml:trace>
  <inkml:trace contextRef="#ctx0" brushRef="#br0" timeOffset="88505.2">17595 10308 0,'11'11'63,"22"22"-48,-22-22 1,22 33 0,-11-11-1,0-11 1,-22-11 0,0 0-1</inkml:trace>
  <inkml:trace contextRef="#ctx0" brushRef="#br0" timeOffset="89422.67">18036 10308 0,'-22'0'94,"-11"33"-79,22-33 1,0 11-16,0 0 15,-11 0 1,10 0 0,-10 11-1,11-11 1,11 0 15,0 0 0,0 0-31,0 0 32,0 11-17,0-11 1,0 0-16,11 0 16,-11 22 15,0-10-16,0 32 1,0 0 0,0 11-1,0-33 1,0 11 0,-11 0 15,0-44 47,11-11-62,11-11-1</inkml:trace>
  <inkml:trace contextRef="#ctx0" brushRef="#br0" timeOffset="89975.75">18069 10606 0,'-11'11'78,"-11"11"-63,22 0 1,0-11 0,0 11-1,0 0 1,0-11 0,22-11-1,22 11 16,-44 0-31,22-11 16,0 0-16,0 0 31,-11 0-15,0 0 0,-11-11 62,-11 11-78</inkml:trace>
  <inkml:trace contextRef="#ctx0" brushRef="#br0" timeOffset="90443.37">18135 10672 0,'0'33'16,"-11"-22"0,11 11-1,-22 22 32,22-33-47,0 0 16,0 0-1,0-22 63</inkml:trace>
  <inkml:trace contextRef="#ctx0" brushRef="#br0" timeOffset="91002.01">18620 10264 0,'0'11'62,"0"0"-46,22 22-16,-22-22 16,11 11-1,11 11-15,11 22 32,-22-44-32,11 33 15,-11-33 1,0-11 46</inkml:trace>
  <inkml:trace contextRef="#ctx0" brushRef="#br0" timeOffset="91567.15">18951 10297 0,'-11'0'47,"0"11"-47,0 0 15,-11 11 1,0-11-16,0 11 16,0-11-1,-12 55 16,23-44-15,11 0 0,0 0-1,0-11-15,0 0 16,0 34 15,0-23-15,0 88-1,0 0 1,-11-44 0,11-55-1,-11-11 63</inkml:trace>
  <inkml:trace contextRef="#ctx0" brushRef="#br0" timeOffset="92248.69">18984 10617 0,'0'11'62,"0"0"-46,0 0-1,0 0 1,0 0 0,0 0-1,0 0-15,11 0 31,-11 0-31,22 0 16,-11 0 15,11-11-15,-11 11 31,0 0-32,-11 0 1,0 0 0,-11 0 15,0-11-15,0 0-16,-11 0 31,11 0-31,0 0 31,0 0-15,0 0-1</inkml:trace>
  <inkml:trace contextRef="#ctx0" brushRef="#br0" timeOffset="92598.14">19039 10650 0,'0'0'0,"11"0"16,22 0 0,-22 0-1,0 0 1,0 0 0,0 0 15</inkml:trace>
  <inkml:trace contextRef="#ctx0" brushRef="#br0" timeOffset="93322.85">19513 10363 0,'11'0'47,"0"11"-32,66 66 16,-66-55-31,11 11 32,0-11-17,-11-11 1,-11 0 31</inkml:trace>
  <inkml:trace contextRef="#ctx0" brushRef="#br0" timeOffset="94085.09">19822 10363 0,'0'11'63,"-11"0"-48,-22 11 1,11-11-16,22 0 16,-11-11-1,-23 33 1,23-11-1,11-11 17,0 0 15,0 11-32,0 11 16,0-21-15,0 21 0,0-11-1,0 0 1,0 22 0,0-22-1,0 0 1,0-11-1,11-11 126</inkml:trace>
  <inkml:trace contextRef="#ctx0" brushRef="#br0" timeOffset="94860.98">19987 10495 0,'-11'11'78,"0"0"-62,0 11-16,-11 0 15,11 1 1,0-1-16,0 0 16,-11 22 15,11-22-31,33 143 47,11-143-16,0-22-15,-22-11-1,11-11 1,-11 11 0,-11-22-1,0 11 1,-22 11-1,11-11 1,0 22 0,0-11-1,-11 11 1,11 0-16,-22 0 62</inkml:trace>
  <inkml:trace contextRef="#ctx0" brushRef="#br0" timeOffset="96191.17">17551 10143 0,'11'0'31,"44"0"16,0 0-16,-22 0-15,44 0-1,55-22 1,-65 22-16,-1 0 16,176 0-1,-76 0 1,120-12-1,-164 12 1,32-11 0,-66 0-1,133 11 1,-67 0 0,221-22 30,-309 22-30,-44 0 0,-11 0-1,11 0 1,-22-11 15,11 11 219</inkml:trace>
  <inkml:trace contextRef="#ctx0" brushRef="#br0" timeOffset="111505.46">23934 9272 0,'11'0'0,"0"0"32,11 0 15,44 0-47,-22 0 15,99 22 16,-87-22 1,-1 0-17,-22 0 1,-22 0 0</inkml:trace>
  <inkml:trace contextRef="#ctx0" brushRef="#br0" timeOffset="112500.78">24044 9360 0,'11'0'47,"11"0"-47,0 11 15,0 22 1,0-22-16,0 11 16,0-11-1,11 11 1,0-11-1,-22-11-15,12 22 16,-23-11 62,0 0-47,-23 0-31,-43 22 32,44-11-17,11-11 1,-44 33 0,33-32-1,-33 32 1,22-22-1,33-11 1,0 0 47,22-11-48,99 22 32,-99-22-47,0 11 16,22-11 15,-22 0-15,-11 0-1,1-11 79</inkml:trace>
  <inkml:trace contextRef="#ctx0" brushRef="#br0" timeOffset="113940.11">24573 9393 0,'0'-11'0,"0"22"218,0 0-202,0 0 0,0 44-1,0-22 1,0-11 15,0 55-31,0-44 31,0-44 47,0-11-62,0 0 0,11 22-16,11-33 15,-22 22 1,22-11 0,-11 22 15,11-11-16,-11 11 1,0 0 0,11 11-1,-11 0-15,1 22 16,10 33 31,-22-55-32,0-22 48,0 0-63,0 0 16,0 0-1,0 0 16,11 0-15,11 11 0,-11 0-1,0 0 1,11 0 0,-11 0-1,22 44 16,-33-22-15,0-11 0,0-22 77</inkml:trace>
  <inkml:trace contextRef="#ctx0" brushRef="#br0" timeOffset="114579.78">25102 9371 0,'-11'0'31,"0"0"-15,0 0 15,0 0-31,-11 11 16,11 22-1,-11 0-15,22-22 16,-11 55 0,11-33-1,0 22 1,22-10 15,0-34-15,-22 0-1,11-11 17,0 0 30,0-11-62</inkml:trace>
  <inkml:trace contextRef="#ctx0" brushRef="#br0" timeOffset="115097.82">25268 9437 0,'0'11'31,"0"0"-15,0 33 0,0-33-1,0 0 1,0 22 0,0-11 30,0-11-30</inkml:trace>
  <inkml:trace contextRef="#ctx0" brushRef="#br0" timeOffset="115537.53">25411 9658 0,'11'0'15,"0"0"1</inkml:trace>
  <inkml:trace contextRef="#ctx0" brushRef="#br0" timeOffset="116329.22">25576 9448 0,'11'0'31,"0"0"-15,0 0-1,0 0-15,23 11 16,-12 0 0,-11 11-1,0 0 17,0 33-1,-33-44 0,11 0-31,0 0 16,0-11-16,0 0 15,11 11 32,22 0-31,-11-11-1,11 0 1,22 0 0,-33 0 15,-11-11 31</inkml:trace>
  <inkml:trace contextRef="#ctx0" brushRef="#br0" timeOffset="116968.58">25929 9525 0,'11'0'0,"0"0"31,0 0 16,33 0-47,-11 0 16,56 0-16,-23 0 15,-11 0-15,55 0 16,-33 0-1,-44 0 1,22 0 0,56 0-1,-34 0 1,-22 0 0,44 0 30,-77 0-30</inkml:trace>
  <inkml:trace contextRef="#ctx0" brushRef="#br0" timeOffset="117909.61">27318 9294 0,'-11'0'79,"-33"33"-64,33-22 1,-11 11-16,22-11 15,-11 33 1,-11-11 0,11-22-1,0 33 1,33 33 46,-11-55-46,0-11 0,11 0-1,-11-11 1,11 0 0,-11-11-1,0-1014 1,-11 2006-1,0-992 1,0 0 0,-11-11-1,0 11 1,0 0 0,0 11 15,0 0-16,0 0 1,0 0 0</inkml:trace>
  <inkml:trace contextRef="#ctx0" brushRef="#br0" timeOffset="119426.53">27605 9206 0,'11'0'15,"0"0"1,22 11 0,22 22 15,-44-22-31,33 22 15,-33-22-15,22 11 32,0 0-17,-22 0 1,0 0 0,0 11-1,-11-22 1,11 22-1,-11 0 1,0-22 0,0 33-1,-11 11 1,-11 1 31,0-23-32,0 0 1,0-22 0,11 0 15,0 0-15,-11 0-1,11 0 1,0 0-1</inkml:trace>
  <inkml:trace contextRef="#ctx0" brushRef="#br0" timeOffset="128477.12">30813 2911 0,'11'0'47,"11"0"-47,-11 0 15,11 11-15,0 0 16,33 0 0,-11-11-1,-11 0 1,-11 0 0,-11 0 46</inkml:trace>
  <inkml:trace contextRef="#ctx0" brushRef="#br0" timeOffset="129847.4">31221 2701 0,'11'0'47,"0"0"-31,0 0-16,0 0 16,22 0-16,-22 0 15,66-992 16,-66 2006-31,-11-1003 47,0 0-31,0 0 0,0 0-1,-22 0 1,-22 33-1,22-22 17,-11 23-17,22-34 1,0 22 0,11-11-1,88 0 32,-77-22-47,33 0 16,-33 0-1,0 0 1,-22 0 62,0 0-62,-11 22-1,-55 55 17,66-44-17,11 0 16,11-33-15,0 11 0,0-11-1,0 0 1,0 0 0,-11-11-1,0-11 1,0 11 15,0 0-15,0 0 31,0 22-1,-11 0-30,11 22-16,-11 0 16,11 44-1,0-55 1,0 23 0,22-34-1,-22 0 1,33-11-1,33-22 17,-11-12-17,-44 12 1,0 0 0,1-11-1,21-77 16,-22 88-15</inkml:trace>
  <inkml:trace contextRef="#ctx0" brushRef="#br0" timeOffset="130981.8">31706 2734 0,'0'11'78,"0"0"-78,0 11 16,0 11 0,-11-11-1,0 23-15,0-45 16,0 44 0,11-22-1,11-22 1,22 22-1,0-11 1,-11-11 0,11 0-1,-11 0 1,-11 0 0,-11-11 30,-11 11 17,11 11-63,-11 0 16,11 0-16,-11 11 15,0 22 1,11 0-1,0-22-15,-11 11 16,11-11-16,0 22 31,0-22-31,-11-11 32,-33-11 14,22 0-30,-11-22 0,11 0-1,0 11 1,22-11 0,0 0-1,0 0 1,0 11-1,11 11 17,0 0-17,11 0 17,-11 22-17,66 44 16,-55-44-15,11 22 0,0 1-1,0-1 1,-22-44 0,0 0-1,-11-11 63</inkml:trace>
  <inkml:trace contextRef="#ctx0" brushRef="#br0" timeOffset="132486.97">29236 9117 0,'0'0'0,"11"0"0,1-11 16,32 11-16,-11 0 16,44 0-1,-22 11 1,11 11 31,-66 11-16,-22 12-15,-44 21-1,33-33-15,-44 11 16,44 11 0,-45 11-1,67-33 1,0-11-1,11-11 1,0 0 0,0-22 140,0 0-140,11 11 77</inkml:trace>
  <inkml:trace contextRef="#ctx0" brushRef="#br0" timeOffset="132896.56">29391 9404 0,'11'0'16,"0"11"-1,-11 0 1,11 0 0,0 11-16,-11 0 15,11 22 1,-11 0 0,0 0 30,0-55 17,11 0-47,-11 0-16</inkml:trace>
  <inkml:trace contextRef="#ctx0" brushRef="#br0" timeOffset="133203.67">29578 9426 0,'0'0'0,"11"0"0,0 0 16,11 11 15,-11 0-15,0 0-16,0 0 15,0 0 1</inkml:trace>
  <inkml:trace contextRef="#ctx0" brushRef="#br0" timeOffset="133527.04">29854 9426 0,'0'0'0,"22"0"16,-11 0 0,22 0-1,-11 0 1,-11 11-1,0-11 1</inkml:trace>
  <inkml:trace contextRef="#ctx0" brushRef="#br0" timeOffset="135788.1">30416 9095 0,'11'0'47,"0"0"-32,77 0 1,-55 0 0,-22 0-1,0 11 1,-11 11-1,-11 11 1,-55 23 0,22-1-1,11-33 1,11 11 0,11 33 15,44-44 0,-22-22-15,11 0-16,22-11 15,-11-22 17,-22 22-17,-11 0 16,-22 33 16,0-11-31,0 11-16,11-11 16,-11 33-1,11 11 16,11-33-15,11-22 31,0 0-31,22-11-1,-11-11 1,-22 0-1,0 11 1,0 0 0,0 22 31,0 55-16,11-44-31,-11-11 15,11-11 17,11 0-17,11 0 1,23-11 15,-12-55-15,-33 33-1,44-77 1,-44 66 0,0 22-16,11-33 15,11-23 1,-22 34 0,0 22-1,-11-11 16,0 44 16,0 0-31,0 0-16,0 22 16,0 0 15,0 23-16,11-45 1,0-11 0,33 11-1,-22 0 1,-11-11 0,0 11-1,0 22 32,-11-22-47,0 33 16,0-11-1,-22-11 1,-22 11 0,11-22 15,0 11-16,0-22 1,-44 11 0,66-11-1,-11-11 1,11 0 15,11 0-15,33-33 15,-22 44-15,11-11-16,-11 11 15,0 0 1,11 11 0,22 44-1,-33-33 1,22 11-1,33 33 1,-33-44 0,-11-11-1,11 11 1,1-22 0,32 0 30,-55-22-30,0 11 0,-11 0-1,0 0 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6912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200.93024" units="1/cm"/>
          <inkml:channelProperty channel="Y" name="resolution" value="100.46512" units="1/cm"/>
          <inkml:channelProperty channel="T" name="resolution" value="1" units="1/dev"/>
        </inkml:channelProperties>
      </inkml:inkSource>
      <inkml:timestamp xml:id="ts0" timeString="2022-12-13T02:54:33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90 5104 0,'-11'11'94,"-22"23"-78,22-12-16,-22 0 15,11 22 1,11 0-1,0-22 1,0 22 0,11 11-1,11-11 1,33 0 0,55 56 30,-88-100-30,-11-11 47,0-1-48</inkml:trace>
  <inkml:trace contextRef="#ctx0" brushRef="#br0" timeOffset="774.37">7133 5204 0,'0'11'110,"-22"22"-95,0 11-15,11-22 16,0-11 0,-11 44-1,-56 77 16,78-121-15,0 0 0,0-22 46,11-11-46,0 11-16</inkml:trace>
  <inkml:trace contextRef="#ctx0" brushRef="#br0" timeOffset="1402.37">7188 5104 0,'11'0'63,"-11"11"-63,0 1 15,11 43 16,0-33-31,-11 0 16,11 44 0,0-33-1,0 55 1,11-22 0,-11-44-1,11 11 1,-22-11-1,11-22 1,-11-11 62,0 0-62</inkml:trace>
  <inkml:trace contextRef="#ctx0" brushRef="#br0" timeOffset="1852.96">7100 5402 0,'0'-11'16,"22"11"15,0-11-15,0 11-16,0 0 15,0 0-15,-11-11 16,0 11-1</inkml:trace>
  <inkml:trace contextRef="#ctx0" brushRef="#br0" timeOffset="2239.77">7408 5446 0,'0'11'46</inkml:trace>
  <inkml:trace contextRef="#ctx0" brushRef="#br0" timeOffset="2918.98">7662 5182 0,'11'0'46,"-11"11"-30,0 22 0,0-11-1,0 33 1,0 55 0,0-55-1,-11 0 1,11-22-1,0-22 1,-11-11 31,11-22-16,0 11-15,0-22-1</inkml:trace>
  <inkml:trace contextRef="#ctx0" brushRef="#br0" timeOffset="3896.93">7662 5237 0,'0'-11'15,"11"11"1,0 0-1,0 0 17,0 0-17,0 0 1,11 0 0,22 22 15,-33-11-16,0 0 1,-11 0 0,0 0-1,-11 0 1,-11 0 0,-77 22 46,110-33 32,0 0-79,0 0 1,0 0-16,11 0 16,-11 0-16,0 11 15,33 11 1,-22 0 0,11 0 15,-11-11-16,-22 0-15,0 11 32,0-11-17,0 0 1,-22-11 0,-11 22-1,0-11 1,0 0-1,22-11 1,22 0 78,0 0-94</inkml:trace>
  <inkml:trace contextRef="#ctx0" brushRef="#br0" timeOffset="4295.85">7982 5556 0,'11'0'32,"0"0"-17,0 11-15,0-11 32,-11-11 30</inkml:trace>
  <inkml:trace contextRef="#ctx0" brushRef="#br0" timeOffset="5263.91">8323 5237 0,'0'0'0,"0"-11"0,0 0 15,0 0 1,-11 0 15,0 11-15,-11 0-1,0 0 1,11 0 0,-33 11 30,44 0-30,-11 0-16,11 11 16,-11 0-1,0 11 1,11 0 15,-11-11-15,11-11-16,0 11 15,0-11 1,0 0-16,22 0 16,-22 0-1,22 11 1,11-11 0,0 0-1,-11-11 1,0 0-1,-11 0 1,0-11 47,-11 0-32</inkml:trace>
  <inkml:trace contextRef="#ctx0" brushRef="#br0" timeOffset="6381.73">8511 5093 0,'0'-11'31,"11"11"16,0 0-32,33 11 1,-22 11 0,0 12-1,11-12 1,-11 0 0,22 88 30,-44-99-46,11 22 16,-11 0 0,0 0-1,0-11 1,0 11 0,0 0 15,-11 11-16,-11-33 1,22 0 0,-33 1-1,33-1 1,-22 0-16,0 0 16,0 0-1,11-11 32</inkml:trace>
  <inkml:trace contextRef="#ctx0" brushRef="#br0" timeOffset="12427.96">12568 3087 0,'11'-11'31,"11"11"0,-11 0-31,11 0 16,0 0-1,11 0 1,-11 0 15,0 0-15,0-11-1,0 11 1,0 0 0,0 0-1</inkml:trace>
  <inkml:trace contextRef="#ctx0" brushRef="#br0" timeOffset="13024.03">12535 3230 0,'11'0'31,"0"0"-15,11 0 0,0 0-1,22 11 1,-11-11 0,44 0 30,-55 0-30,-11 0 15</inkml:trace>
  <inkml:trace contextRef="#ctx0" brushRef="#br0" timeOffset="14419.78">13097 2844 0,'11'0'32,"0"0"-17,11 56 16,-11-34-15,11 33 0,0 11-1,-22-22 1,33 44 0,-22-33-1,0 45 1,0-45-1,0-33 1,0 0 0,0-11-1,0-11 1</inkml:trace>
  <inkml:trace contextRef="#ctx0" brushRef="#br0" timeOffset="14842.34">13108 3252 0,'0'-11'16,"11"11"-1,0 0 1,0 0 0,0 0-16,22 0 15,-11 0 1,-22 11-1</inkml:trace>
  <inkml:trace contextRef="#ctx0" brushRef="#br0" timeOffset="15535.75">13549 2955 0,'0'0'0,"0"11"47,0 11-32,0 0 1,0 0 0,11 121-1,-11-33 16,0-87-15,0-1 0,0-33 62,0 0-78,0-12 15,0 12-15</inkml:trace>
  <inkml:trace contextRef="#ctx0" brushRef="#br0" timeOffset="16417.98">13571 2999 0,'33'0'16,"-22"0"-1,11 0-15,-11 0 31,11 11-31,-11 0 16,22 0 0,-11 0-1,-11 0 1,-11 0 0,11-11-16,-11 77 46,-44-55-30,0 0 0,0-11-1,22-11 1,22 11 62,44-11-62,-33 0-16,11 0 15,11 0 17,-11 11-17,0 0 16,-11 0-31,11 11 16,-11 0 0,-11-11-1,0 12 1,0 10 0,-33-11-1,0 0 1,-11-22-1,22 11 1,0-11 0,11 0-1,0 0 48</inkml:trace>
  <inkml:trace contextRef="#ctx0" brushRef="#br0" timeOffset="26094.99">13086 2900 0,'0'11'15,"-11"55"17,0-44-32,-44 154 46,44-99-30,-11-10 0,11-23 15,11-22-15,0 0-1,0-11 1</inkml:trace>
  <inkml:trace contextRef="#ctx0" brushRef="#br0" timeOffset="27228.43">14210 3087 0,'0'-11'31,"0"0"0,0 0 0,0 0-15,-11 11 0,0-11-1,0 11 1,-11 0 0,-33 11 30,44 0-30,0 0 0,11 11-1,0 0-15,0 11 32,0-22-17,11 11 1,0 0-1,0-11 1,11 0 0,11 11-1,11-22 1,-33 0 0,0 0-1,11 0 32,-22-11 0,0 0-31</inkml:trace>
  <inkml:trace contextRef="#ctx0" brushRef="#br0" timeOffset="27722.44">14034 2856 0,'0'-12'31,"11"12"-15,0 0-1,11 0-15,11 0 16,22 0 0,0-11-1,-33 11-15,11 0 31</inkml:trace>
  <inkml:trace contextRef="#ctx0" brushRef="#br0" timeOffset="28781.78">14684 3098 0,'11'0'47,"45"0"-31,-23 0-16,11 0 15,44 0 1,-55 0 0,-22 0 15</inkml:trace>
  <inkml:trace contextRef="#ctx0" brushRef="#br0" timeOffset="29159.71">14839 2966 0,'0'11'31,"11"0"-31,0 22 16,-11-11 0,0 33-1,0-33 1,0 11-1,0 0 17,0-22-17,0 0 1,11-11 15,0 0-31,22 0 16</inkml:trace>
  <inkml:trace contextRef="#ctx0" brushRef="#br0" timeOffset="29657.39">15544 2878 0,'-11'0'16,"0"0"-1,0 11-15,0 11 16,0 22 0,-11-22-16,-22 44 15,0 11 1,11-11 0,11-11-1,11-33 1,11-11-1,0-22 48,0 0-47,33-22-1,-11-11-15</inkml:trace>
  <inkml:trace contextRef="#ctx0" brushRef="#br0" timeOffset="30051.54">15511 2856 0,'0'0'0,"11"0"16,0 11-16,11 33 15,0 11 17,11 165 14,-11-165-30,-11-55 0,-22 0 31,-11 0-32,-33-33 1,-22-11-1,11 11 1</inkml:trace>
  <inkml:trace contextRef="#ctx0" brushRef="#br0" timeOffset="30267">15357 3087 0,'11'0'16,"22"0"-1,0 0 1,44 22 0,-44-22-1,-22 0 17,0 0-17</inkml:trace>
  <inkml:trace contextRef="#ctx0" brushRef="#br0" timeOffset="30750.24">15787 2944 0,'0'11'15,"0"22"1,0 0 0,0 0-1,0-11-15,-11 88 31,0-77-15,11-11 0,0-33 31,0-22-47,0 22 15</inkml:trace>
  <inkml:trace contextRef="#ctx0" brushRef="#br0" timeOffset="31416.74">15809 2922 0,'0'0'0,"11"0"16,11 0-1,0 11 1,11 11 0,-22 0-1,0-11 1,-11 11-1,0 0 1,-44 0 0,11-22-1,11 0 1,22 11 31,22 0-32,-11 0 1,22 0 0,11 11-1,-44-11 1,22 0 0,-22 11-1,0 11 1,0 0-1,-77-22 32,66-11-47,-22 0 16,33-11 46,44 0-62</inkml:trace>
  <inkml:trace contextRef="#ctx0" brushRef="#br0" timeOffset="32168.43">16283 2988 0,'0'-11'47,"0"0"-31,-11 11-1,-11 0 1,0 0 0,0 0-1,-11 11 1,11 55 15,33 11 16,55-33-31,-44-22-1,11-11 1,0-11 0,-22 0-1</inkml:trace>
  <inkml:trace contextRef="#ctx0" brushRef="#br0" timeOffset="34791.29">13119 4178 0,'0'22'203,"-11"-11"-203,0 12 15,0 10 1,-11 0 0,-11 33-1,0 0 1,33-55 0,0 0-1,0-33 95,22 11-95,-11-11-15,0 0 16,0 11-1,0-11-15,0-33 0</inkml:trace>
  <inkml:trace contextRef="#ctx0" brushRef="#br0" timeOffset="35224.85">13119 4101 0,'11'0'31,"0"22"-15,-11-11-1,22 44 1,-11-44-1,-11 12 1,11 21 0,22 22-1,-11 22 1,0-44 0,0-11-1,-33-33 79</inkml:trace>
  <inkml:trace contextRef="#ctx0" brushRef="#br0" timeOffset="35573.71">12843 4388 0,'44'0'31,"1"0"-31,-45 11 16,33-11-16,-22 0 16,11 0-1,-11 0-15,0 0 16,33 0 0,-11 0-1,-22 0 1,0 0 15</inkml:trace>
  <inkml:trace contextRef="#ctx0" brushRef="#br0" timeOffset="36102.8">12954 4002 0,'0'0'0,"33"0"0,11 0 16,-11 0 0,-11 0-16,33 0 15,-11 0 1,-33 0 78</inkml:trace>
  <inkml:trace contextRef="#ctx0" brushRef="#br0" timeOffset="36674.91">13538 4167 0,'0'11'63,"0"22"-63,0 1 15,0-23 1,0 33 0,0 0-1,0-22 1,0 0 0,0-33 46,11-11-62</inkml:trace>
  <inkml:trace contextRef="#ctx0" brushRef="#br0" timeOffset="37338.81">13604 4024 0,'22'0'16,"-11"0"-1,44 33 16,-22 0-15,-33-22 0,11 33-1,-11-22 1,-44-11 0,-11 11-1,22-22 1,11 0-1,33 0 48,55 23-47,0-12-1,-33 11 16,-22-11-31,-11 0 16,0 11 0,0-11-1,0 11 1,-11-22 0,-22 11-1,11-11-15,11 0 16,22 0 62</inkml:trace>
  <inkml:trace contextRef="#ctx0" brushRef="#br0" timeOffset="38011.72">14155 4178 0,'-11'0'15,"0"0"16,11-11-15,-11 11 0,0-11-1,-22 0 1,11 11 0,11 0-1,-22 11 1,11 11-1,11-11-15,0 34 16,11-12 0,11-11-1,33 22 17,88 11 14,-110-55-30,-22-11 47,0 0-48</inkml:trace>
  <inkml:trace contextRef="#ctx0" brushRef="#br0" timeOffset="38675.51">14629 4267 0,'11'0'47,"0"0"-32,11 0 1,-11 0-16,33 0 16,45 0-1,-45 0 1,0 0-1,-33 0 1,0 0 0,-22 0 62,0 0-63,0-11-15</inkml:trace>
  <inkml:trace contextRef="#ctx0" brushRef="#br0" timeOffset="38966.37">14817 4145 0,'0'22'32,"0"0"-32,0 12 15,0-1-15,0 11 16,0 22 31,0-33-16</inkml:trace>
  <inkml:trace contextRef="#ctx0" brushRef="#br0" timeOffset="39613.36">15379 4101 0,'0'22'47,"0"-11"-32,0 22 1,-22 11 0,0 12-1,22-23 1,-11 0-16,11-22 16,0 11-1,0-33 48,0 0-63,11-11 15,0-11 1,0 0 0</inkml:trace>
  <inkml:trace contextRef="#ctx0" brushRef="#br0" timeOffset="40045.9">15379 4079 0,'11'0'31,"0"0"-15,0 0 0,0 11-16,-11 11 15,22-11-15,11 33 16,44 144 31,-55-133-16,-11-33-31,-11-11 16,-11-11 46,11-11-46,-44-11-1,22 11-15</inkml:trace>
  <inkml:trace contextRef="#ctx0" brushRef="#br0" timeOffset="40276.67">15467 4333 0,'0'0'0,"11"0"15,33 0 1,-22 0 0,-11 0-1</inkml:trace>
  <inkml:trace contextRef="#ctx0" brushRef="#br0" timeOffset="40760.64">15710 4156 0,'0'11'47,"0"22"-32,0-10-15,0-1 16,0 33 15,0-33-31,0-11 16,0 0-1,0-22 32,11-22-47</inkml:trace>
  <inkml:trace contextRef="#ctx0" brushRef="#br0" timeOffset="41455.49">15743 4079 0,'0'0'0,"11"0"16,11 0-16,11 11 15,0 11 17,-22 11-17,0-22-15,-11 11 31,0 0-15,-11 1 0,0-12-16,-33-11 15,11 0 1,22 0 0,22 0 30,33 11-30,0 0 0,-11 0-1,-22 0 1,-11 11 15,22 0-15,-11-11-1,-11 11 1,-55 33 15,33-44-15,0-11 15,11 0 0,11-11 16</inkml:trace>
  <inkml:trace contextRef="#ctx0" brushRef="#br0" timeOffset="42102.72">16195 4189 0,'0'-11'31,"0"0"-31,0 0 15,0 0 1,-11 11 0,0 0-1,0 0 1,-11 0 0,11 0-16,-23 22 15,23 22 32,11-10-47,0-12 16,23 22-1,10-22 1,11-22 15,11 22-15,-44-22-1,-22 0 64</inkml:trace>
  <inkml:trace contextRef="#ctx0" brushRef="#br0" timeOffset="43204.4">13097 5005 0,'-11'11'63,"-22"55"-48,33-55-15,-11 34 16,-11 10 15,11-11-15,0 0-1,0 0 1,11-66 62,22-1047-62,-11 2050-1,-11-992-15</inkml:trace>
  <inkml:trace contextRef="#ctx0" brushRef="#br0" timeOffset="43702.63">13097 4950 0,'0'0'0,"11"0"15,0 0 1,0 11 0,0 0-1,0 22 1,11 11 0,-11 0-1,11 23 1,-11-1-1,11 22 17,-11-44-32,0-11 15,0-22 1,-22-11 31,-11-11-32,0 11 1,-22-22 0,44 11-16</inkml:trace>
  <inkml:trace contextRef="#ctx0" brushRef="#br0" timeOffset="43953.51">13064 5215 0,'0'0'15,"11"0"-15,11 0 16,22 0-1,-33 0 1</inkml:trace>
  <inkml:trace contextRef="#ctx0" brushRef="#br0" timeOffset="44484.98">13450 5060 0,'0'11'31,"0"0"-15,0 11-16,0 1 15,0 21-15,0-11 32,0 55-1,0-66-31,0-11 15,0-22 32,0-33-31,0 0 0</inkml:trace>
  <inkml:trace contextRef="#ctx0" brushRef="#br0" timeOffset="45149.53">13494 5027 0,'0'0'0,"11"0"0,0 0 31,0 11-31,11-11 16,11 33 0,-22-22-1,11 11 1,-22-11-16,0 23 16,-11-23-1,-55 11 1,33-22-1,-33 22 1,55-22 0,44 0 31,77 11-16,-66 11 0,-33-22-31,0 22 31,0 0-15,0 0-16,-11-11 16,0 11-1,-33-11 1,-22 11-1,22-22 1,22 0 0,0 0-1,22-11 48,11-22-63</inkml:trace>
  <inkml:trace contextRef="#ctx0" brushRef="#br0" timeOffset="45616.85">13339 4862 0,'11'0'31,"11"0"-15,12 0-1,-23 0-15,22 0 16,44 11 0,-33-11-1,-33 0-15,11 11 31,-11-11-15,0 0 15,0 0-31,0 0 16,0 0 0</inkml:trace>
  <inkml:trace contextRef="#ctx0" brushRef="#br0" timeOffset="46250.24">14089 5071 0,'11'0'0,"0"0"31,-11-11 0,0 0-15,0 0 0,0 0-16,-11 0 15,-11 11 1,-11 0 0,-11 11 15,22 11-16,0 33 1,22 1 0,0-12-1,11-11 1,44 0 0,44-11 30,-88-22-30,11 0 47,77 0-48</inkml:trace>
  <inkml:trace contextRef="#ctx0" brushRef="#br0" timeOffset="46702.66">14530 5149 0,'11'0'47,"11"0"-31,0 0-1,0 0-15,0 0 16,44 0 0,23 0-1,-56 0-15,55 0 16,-99 0 78,0-22-79</inkml:trace>
  <inkml:trace contextRef="#ctx0" brushRef="#br0" timeOffset="47014.43">14784 5027 0,'0'11'32,"0"0"-32,0 89 31,0-67 0,0-11-15,0-11-1,0 0 1,0 0 15</inkml:trace>
  <inkml:trace contextRef="#ctx0" brushRef="#br0" timeOffset="47729.61">15412 4983 0,'0'11'31,"0"0"-15,0 11 0,-22 33-1,0 1 1,11-23-1,0 0 1,0 11 0,11-33-1,0-22 63,22-22-46,-22 22-32,11-11 15,0 11 1,0-11-16</inkml:trace>
  <inkml:trace contextRef="#ctx0" brushRef="#br0" timeOffset="48192.08">15434 4983 0,'11'0'31,"-11"11"-15,0 0-1,11 0-15,0 0 16,-11 0 0,11 22-1,11 11 1,-11 12-1,0-1 1,-11-11 0,11-11-1,-11-22 1,-11-22 62,-22 0-78,22 11 16,11-11-16</inkml:trace>
  <inkml:trace contextRef="#ctx0" brushRef="#br0" timeOffset="48419.59">15324 5182 0,'22'0'15,"-11"0"1,88 11 31</inkml:trace>
  <inkml:trace contextRef="#ctx0" brushRef="#br0" timeOffset="48940.54">15677 5082 0,'11'0'32,"-11"11"-17,0 0 1,0 12-1,0 10 1,0 33 0,0-33-1,0 0 1,0-22 0,0-44 30,0 11-30,0-11 0</inkml:trace>
  <inkml:trace contextRef="#ctx0" brushRef="#br0" timeOffset="49641.47">15688 5027 0,'11'0'16,"0"0"-16,11 0 15,22 0 16,-22 22-15,-11-11 0,0 11-1,-11-11 1,0 23 0,-11-12 15,-11-11-31,0-11 15,-11 0 1,11 0 0,44 0 46,0 0-62,44 11 31,-55 11-15,11-11 0,-22 11-1,0-11 17,-22 0-17,11 0 16,-11-11-31,0 11 16,11-11 0</inkml:trace>
  <inkml:trace contextRef="#ctx0" brushRef="#br0" timeOffset="50411.73">16140 5127 0,'0'-12'15,"0"1"17,0 0-1,-11 11-31,-11 0 31,-1 0-15,12 0-16,0 0 15,-22 11 1,22 0 0,0 12-1,11 21 16,0 0-15,11-22 0,22 0-1,-22-11 1,22 0 0,1-11-1,-23 0 1,0 0 15</inkml:trace>
  <inkml:trace contextRef="#ctx0" brushRef="#br0" timeOffset="51999.52">13141 3539 0,'0'0'0,"11"0"16,11 0-16,0 0 15,11-11 1,88 11 0,-32 0-1,21 0 1,-22 0-1,44 0 1,-32 11 0,65-11 15,-143 0-15,-11 0-16,22 0 46</inkml:trace>
  <inkml:trace contextRef="#ctx0" brushRef="#br0" timeOffset="54912.28">17275 2900 0,'0'11'47,"0"0"-47,11 0 16,-11 0 0,11 22-16,-11-22 15,0 132 32,0-110-31,0-55 46,0 11-46,0-22-1,11 11-15,0-11 16,-11 22 0,22-33-1,-11 11 1,0 22 0,-11 0-1,11 11 16,0 0-31,-11-11 16,22 11 0,0 0-1,0 22 1,12-11 0,-1 33-1,-22-22 1,0 11-1,-11-11 1,0-11 0,-11-11 31,0-22-32,11 11 1,0-22-1,0 11 1,0 0 0,22 11-1,-11 0 1,0 11 15,11 0-15,0 22-1,-11 11 1,0 0 0,-11-11-16,0-11 47,11-22-1</inkml:trace>
  <inkml:trace contextRef="#ctx0" brushRef="#br0" timeOffset="55611.94">17826 2955 0,'-11'0'47,"0"11"-31,0 0-16,11 0 16,-11 0-1,0 11 1,0 11-1,0 11 1,11 11 0,0-22-16,0 11 15,44 0 17,-33-44-1,11-11-16,-11-11 1,-11 0 0,0 0-1,-11 11 17,-11 0-17,11 0 1,-11 11-1,11 0 1,0 0 0</inkml:trace>
  <inkml:trace contextRef="#ctx0" brushRef="#br0" timeOffset="56925.11">18124 3043 0,'-11'0'0,"11"-11"15,0 0 17,11 11-1,11 0-15,22 0-16,11 11 15,55 0 16,-76-11-15,-12 11 0,-33-22 62,-45-44-47,45 44-31</inkml:trace>
  <inkml:trace contextRef="#ctx0" brushRef="#br0" timeOffset="57209.96">18300 2922 0,'0'11'16,"0"44"0,0-22-1,0-22-15,0 22 16,0-11 0,0 22-1,0 0 32</inkml:trace>
  <inkml:trace contextRef="#ctx0" brushRef="#br0" timeOffset="58290.02">18532 2933 0,'0'0'0,"11"0"32,0 0-17,0 22-15,0-11 16,11 33 0,-22 0-1,11 22 16,-11-55-15,0-22 31,0 0-31,0-11-16,0-11 15,0 22 1,22-22 15,-22 22-31,22-11 16,0 11-1,-11 11 17,44 22 14,-22 77-30,-22-88 0,-11 0-1,0-33 48,0 0-63,0 0 15,11 11-15,-11 0 32,0 0-32,11 11 15,-11-11 1,11 11 0,1 0-1,32 22 16,-22 22-15,-22-22 0,0-11 15,11-11 47</inkml:trace>
  <inkml:trace contextRef="#ctx0" brushRef="#br0" timeOffset="58982.72">19138 3010 0,'11'0'110,"22"11"-95,-22-11-15,0 0 16,0 11 0,-11 0-1,0 0 17,0 0 14,-11 0-46,0 0 16,0 11 0,-11 0 15,0 33-15,-11 67 30</inkml:trace>
  <inkml:trace contextRef="#ctx0" brushRef="#br0" timeOffset="61709.11">17308 4112 0,'11'0'47,"-11"11"-31,11 11-1,-11-11 1,11 11 0,-11 0-16,0 23 15,0-1 1,0-22-1,0 0 1,11-33 47,-11 0-63,11-33 15,11 0 1,-11 10 15,-11 23-15,11-11-1,11 11 1,-11 11 0,0 0-1,0 0 1,23 33-1,-23 12 1,0-12 0,-11-22-1,0-22 63,0-11-78,0 11 16,22-12 15,-22 12-15,22 11 0,-11 0-1,11 0 1,0 0-1,0 11 1,-11 0-16,11 12 16,-11 21-1,-11-22 1,0 0 0,-11-22 62</inkml:trace>
  <inkml:trace contextRef="#ctx0" brushRef="#br0" timeOffset="62519.96">17760 4245 0,'11'0'15,"0"0"1,0 0-1,0 11 1,0 0-16,0-11 16,0 11-16,0 0 15,-11 11 1,0-11 0,-11 0-1,-55-11 16,66 11 32,11-11-47,0 11-16,22 11 15,-22-22-15,-11 11 16,11 0-1,0-11 1,-11 11 0,0 0-1,0 0 1,-55 33 31,44-44-32,0 0 1,0 0 0</inkml:trace>
  <inkml:trace contextRef="#ctx0" brushRef="#br0" timeOffset="67536.39">15313 3958 0,'33'0'46,"22"22"-30,0 11-16,0-11 16,177 110-1,-56-54 1,100 65 31,-177-66-16,-88-77-15,-22 0 77</inkml:trace>
  <inkml:trace contextRef="#ctx0" brushRef="#br0" timeOffset="68545.92">15346 4917 0,'22'0'31,"0"0"-31,22 11 15,11 0 1,22 33 0,12-11-1,-23-11 1,66 55 0,-55-21-1,-11-23 1,-11 0-1,-22 0 1,-10-33 0,-12 11-1,0 0 1,11-11 15</inkml:trace>
  <inkml:trace contextRef="#ctx0" brushRef="#br0" timeOffset="70907.55">17407 4972 0,'11'0'16,"0"11"15,-11 33-16,0 44 1,0-32 0,0-12-1,0-11 17,0-22-32,0-44 62,11 22-46,11-22-16,-10 11 15,21-23 1,-22 23 0,0 11 15,33-11 0,-33 22-31,0 0 16,0 11-1,22 0 1,0 78 15,-33-78-15,11-11-16,-11 11 15,-11-11 48,11-11-47,-11-11-16,11-11 15,33-1 32,-22 34-47,0 0 0,22 0 16,0 22-1,0 1 1,-22-1 0,-11 0 15,0-11-16,0 0 1,0 0 0</inkml:trace>
  <inkml:trace contextRef="#ctx0" brushRef="#br0" timeOffset="71657.64">17992 5127 0,'0'11'46,"0"0"-30,0 0-16,0 11 16,0 0-1,0 0 1,11 22 0,0-33 15,11 11-16,0-11 1,-11 0 0,-11 0-1,11-11-15,-11 11 32,11 0 14,-22 0-14,-11 0-32,-44 0 47,55 0-47,0-11 31,0 0 0,11-11 63,11 0-79</inkml:trace>
  <inkml:trace contextRef="#ctx0" brushRef="#br0" timeOffset="72071.97">18047 5193 0,'11'0'31,"0"0"-31,0 0 16,11 0-1,0 0 1,-11 0 0</inkml:trace>
  <inkml:trace contextRef="#ctx0" brushRef="#br0" timeOffset="86020.5">19789 4410 0,'-11'0'78,"11"11"-63,-11 0 1,11 0 0,-11 0-16,11 0 15,-11 0 1,-12 22 0,-10 0-1,11 55 32,11-88-47,0 33 16,-11-10-1,11-1 1,11 0 0,0 0-1,-11 0 16,0-22-15,11 11 78</inkml:trace>
  <inkml:trace contextRef="#ctx0" brushRef="#br0" timeOffset="86777.64">19833 4355 0,'11'0'62,"0"0"-31,-11 22-15,0-11-16,11 11 16,0 22-1,0 0 16,0-11-31,-11-11 16,22 22 0,-11 34-1,0-34 1,0-22 0,0 11-1,0 11 16</inkml:trace>
  <inkml:trace contextRef="#ctx0" brushRef="#br0" timeOffset="88736.48">20296 4763 0,'11'0'15,"0"-11"1,11 11 0,11 0-1,-11 0 17,88-11-1,-66 11 0,-11 0-15,45 0-1,-23-11 1,-22 11 0,-11 0-16,22 0 15,-11 0 1,-11 0-1,22 0 1,-33 0 0,11 0-1,-11 0 17,11 0-17,-11 0 16</inkml:trace>
  <inkml:trace contextRef="#ctx0" brushRef="#br0" timeOffset="94947.43">19667 4553 0,'22'0'31,"-11"0"-16,34 11-15,-1 0 16,0-11 0,-11 0 15,11 11-15,-22-11 15</inkml:trace>
  <inkml:trace contextRef="#ctx0" brushRef="#br0" timeOffset="95671.46">19711 5104 0,'0'23'62,"-11"-1"-62,11 11 16,0-11-16,0 22 16,-11 33-1,0 99 16,11-165-15,0-33 93,0 11-109,0 0 16</inkml:trace>
  <inkml:trace contextRef="#ctx0" brushRef="#br0" timeOffset="96451.73">19745 5215 0,'0'-11'16,"11"11"-16,0 0 47,0 0-47,0 0 15,0 0 1,22 22 0,-22 0-1,0-22 1,0 22-1,-11 0 1,-11 0 0,-22-11-1,-22-11 1,22 0 15,55 0 63,-11 0-94,0 0 16,0 11-16,11 0 15,-11 11 1,0 0-1,-11-11 1,0 0 0,-22 0-1,11 11 1,-22-22 31,11 0-16</inkml:trace>
  <inkml:trace contextRef="#ctx0" brushRef="#br0" timeOffset="97268.38">19833 5865 0,'0'0'0,"0"-11"0,11 11 15,-11-11 1,0 0 0,0 0 15,-11 0 0,-22 11 0,0 0-15,22 0 0,-23 22-1,12 0 1,-11-11 0,0 33-1,33-11 1,0-11-1,22 45 1,11-34 0,12 11-1,-23-33 1,11 0 0,-11-11 15,-11 0 31</inkml:trace>
  <inkml:trace contextRef="#ctx0" brushRef="#br0" timeOffset="100770.21">19844 2106 0,'-11'0'0,"0"0"16,0 0-16,0 0 15,-22 0 16,11 11-15,11 0 0,-1 0-1,12 0 1,0 11 0,0 22-1,12 22 32,10-44-31,0-11-16,0 0 15,-11-11 1,33 0 0,-11 0-1,22-22 16,-33 11-15,-22 0 0,0-11-1,0 0 1,0-992 0,0 1984-1,-44-1014 16,22 44-15,11 0 0,0 0-1,0 0 1</inkml:trace>
  <inkml:trace contextRef="#ctx0" brushRef="#br0" timeOffset="101786.92">19844 2635 0,'-11'0'125,"0"0"-125,0 11 15,0 0 1,0 0 0,-22 66 30,33-55-30,0-11-16,0 0 16,11 44-1,0-43-15,11 10 16,-11-11 0,22 0-1,0 0 16,-22-11-15,0-11 0,11-11-1,11-12 1,-22 1 0,-11 11-1,0-22 16,0 22-31,0 11 16,-22-22 0,0 33-1,11 0 17</inkml:trace>
  <inkml:trace contextRef="#ctx0" brushRef="#br0" timeOffset="102497.62">19888 3175 0,'0'11'47,"0"0"-31,0 0-16,0 0 15,0 22 1,0 45-1,0-56 1,-11 55 0,11-66-1,0 11 1,0 0 0</inkml:trace>
  <inkml:trace contextRef="#ctx0" brushRef="#br0" timeOffset="106905.44">24529 4267 0,'11'0'31,"11"-11"-15,33 0 0,-22 11-1,11 0-15,78 0 31,-56 0-15,-33 0 0,22 0-16,33 0 15,22 11 17,133 11-17,-78-11 1,-87 0-16,76-11 15,-22 0 1,-55 0 0</inkml:trace>
  <inkml:trace contextRef="#ctx0" brushRef="#br0" timeOffset="107783.13">24728 3296 0,'22'0'0,"-11"-11"16,66 11 15,-55 0-31,11 0 16,11 0-16,55 0 16,45 0-1,142 0 16,-54 0-15,-155 0-16,-33 11 16</inkml:trace>
  <inkml:trace contextRef="#ctx0" brushRef="#br0" timeOffset="108480.55">24783 2767 0,'22'0'32,"11"0"-17,-11 0-15,99 0 16,-11 0 15,1 0-31,76 0 16,-121-22-1,309 11 1,-320 11 0,11 0-16,-44 0 46</inkml:trace>
  <inkml:trace contextRef="#ctx0" brushRef="#br0" timeOffset="109193.03">24827 2260 0,'22'0'16,"-11"0"-1,33 0 1,-22 0-16,44 0 16,11 0-1,100 11 1,43 11-1,67-22 1,-45-11 15,-54 0-15,-155 11-16</inkml:trace>
  <inkml:trace contextRef="#ctx0" brushRef="#br0" timeOffset="111041.49">27583 1874 0,'0'11'31,"0"11"-15,0 0 0,0 34-1,22 65 1,-11-11-1,-11-1014 1,11 2029 0,-11-993-1,0 88 1,0 12 15,0-144 0,0-55-31,0 22 16,0-33 0,0 22-1,0 1 1,0-34-16,0 0 16,-11-33 30,11 10-30</inkml:trace>
  <inkml:trace contextRef="#ctx0" brushRef="#br0" timeOffset="112215.62">27704 1952 0,'22'0'15,"-22"-12"1,11 12 0,33 0-1,-11 0-15,33 0 16,56 0 0,10 0-1,100 0 1,-100 12-1,-33-12 1,11 22 15,-88-22-31,22 22 16,12 0 0,-1 22-1,66 77 32,-77-88-31,0 22-1,-33-11 1,0 0 0,11 1-1,-11 76 1,-11-33-1,0 11 1,0-33 0,-11-22-1,-22 1 1,-66 43 15,-11 22-15,-221 33 15,254-132-15,11 0-1,-100 11 1,-43-11 0,121 0-16,-1-11 15,-175 0 1,154 0-1,99-11 1,11 0 109,0 0-109,11 11-16,11-22 15,0 22-15</inkml:trace>
  <inkml:trace contextRef="#ctx0" brushRef="#br0" timeOffset="113495.63">29336 2459 0,'0'0'0,"-11"-11"0,0 11 15,0 0 1,-78 55 31,78-22-32,11-11 1,11 11 0,22 0 15,-10 0-31,-1-33 16,22 22-1,0-22 1,-33 0-1,0-44 1,-11 0 0,0 11-1,-33 11 1,11 0 0,0 22-1,33 0 95,0 0-95,0 0-15,0 0 16,0 0-1,198 11 1,56-11 0,43 0-1,-76 0 1,-78 0 0,-32 0 15,-111 0 0,-11-11 0,-33 11-15,22 0 0,-34-11-16</inkml:trace>
  <inkml:trace contextRef="#ctx0" brushRef="#br0" timeOffset="114295.63">25962 2183 0,'44'0'31,"-22"0"-31,34 0 16,10 0 0,99 0-1,-110 0-15,144 0 16,98-11 0,-142 11-1,164-11 16,-297 11-15,-11 0 15</inkml:trace>
  <inkml:trace contextRef="#ctx0" brushRef="#br0" timeOffset="115045.57">25929 2624 0,'11'0'16,"0"0"-16,0 0 15,11 0 1,66 0-1,12 0 1,-1-11 0,143 11-1,133-22 1,-77 11 0,-100-11-16,111 22 31,-144-11 0,-176 11 94</inkml:trace>
  <inkml:trace contextRef="#ctx0" brushRef="#br0" timeOffset="116527.76">25720 3252 0,'0'0'0,"33"-11"32,-22 11-32,11 0 15,0 0-15,55 0 31,-22 0-15,-33 0-16,0 0 16,-11 0-16,11 0 15,-11 0 1,0 0 0,11-11-1,1-11 1,-12 0 15,0 0-15,-11 0-1,0-11 1,0 0 0,-22-55 30,10 66-30,12 11 15,12 11 63,-1 0-94,0 0 16,0 0-16,0 0 15,-11 11 1,22-11 0,33 0-1,242 0 16,-241 0-15,21-11-16,33 11 16,-55 0-1,66 0 1,-32 0 0,10 0-1,22 0 1,-77-11-1,-11 11 17,-22 0 61,0 0-46</inkml:trace>
  <inkml:trace contextRef="#ctx0" brushRef="#br0" timeOffset="118105.44">27517 3098 0,'-11'0'47,"0"0"-31,-11 0-1,-34 0-15,1 11 16,-22-11 0,-22 22 15,44-22-15,-88 11-1,-144 22 16,243-33-15,-22 0 0,55 0-16,0 0 15,-11 0-15,11 0 16,11 22 140,0 0-140,0 0-1,0-11 1,0 22-16,-12 23 16,1-12-1,0 55 1,-11-44 0,0 22-1,11 0 1,0 1-1,0 10 1,0 44 31,11-88-47,-11 22 31,-11 22 0,22-66-15,0-10 31,-11-12 47,0 0-94,0 0 15,-22 0 1,22 0 0,-66 0 15,-33 0 0,21 0-15,1 22-1,55-22 1,22 0 0,0 0-1,0 0 1</inkml:trace>
  <inkml:trace contextRef="#ctx0" brushRef="#br0" timeOffset="121956.9">27638 4476 0,'0'22'78,"0"-11"-78,0 11 16,0 0-16,22 66 16,-22-43-16,0-916 31,0 2039-16,0-980 1,0-67 0,0-99-16,11 22 15,-11 11 1,0 0 0,11-11 30,-33-77 1,11 11-47</inkml:trace>
  <inkml:trace contextRef="#ctx0" brushRef="#br0" timeOffset="122904.94">27715 4421 0,'11'-11'16,"0"11"0,0 0-1,44 0 1,0 0 0,408 0 30,-220 0-30,-56 11 0,-120 0-1,-23 11 1,-22 0 0,33 22-1,11-11 16,-11 33-15,-11-10 0,-22-12-16,-11 22 15,-11 11 1,0-11 0,0 0-1,-99 111 16,-22-67-15,-23-44 0,56-22-1,-88-33 1,-23 11 0,-43-22-1,21 0 1,100 0 15,121-11 16,66-33 0</inkml:trace>
  <inkml:trace contextRef="#ctx0" brushRef="#br0" timeOffset="124252.07">29369 4818 0,'0'-11'32,"-11"11"-1,0 0-31,-11 0 31,11 11-31,0 0 16,0 22-1,11 11 1,44 0 15,33 11 1,-44-55-17,0-44 16,-33 33-15,0-11-16,0-22 16,0 11-1,-33 0 1,-11 0 0,11 22-1,22 11 1,11 11 93,11-11-109,33 22 31,-11-11-15,-11-11 0,-11 0-1,0 0 17,0 0-17,0 11-15,0-11 16,55 0-1,67 0 1,54 11 0,-33-11 15,12 0-15,-133 0-1,11-11 16</inkml:trace>
  <inkml:trace contextRef="#ctx0" brushRef="#br0" timeOffset="124734.18">30659 4741 0,'11'0'31,"22"0"-15,22 0-1,-33 0-15,11 11 16,11-11 0,22 0-1,-11 0 16,-66 0 16,0 0-31,-11 0-16,0 0 16</inkml:trace>
  <inkml:trace contextRef="#ctx0" brushRef="#br0" timeOffset="125461.19">30758 4752 0,'0'11'47,"0"11"-31,0-11-16,0 11 15,0 0-15,0 22 16,0-22-16,0 0 16,-11 55-1,0 0 1,0 12-1,11-34-15,-22 44 16,22 0 0,0-88-1,-11-22 32,11-11-31,-11-33-1,0 11 1,11 0 0,0 11-1,0 22-15,11-33 16,-11 33 0,11-11-1,22-1 1,-11 23-1,0 0 1,55 0 0,-33 0-1,0 12 1,-22-12 46</inkml:trace>
  <inkml:trace contextRef="#ctx0" brushRef="#br0" timeOffset="126268.12">31166 5270 0,'11'0'15,"0"0"17,33 0-1,-11 22 0,-33-11-15,0 22-1,-33-11 1,-11-11 0,-33 0-1,55-11 1,22 11-1,11 0 1,77 22 0,-33 0-1,22-11 1,-66-22 0,0 0-16,-22 0 109,0 0-93,0 0-1,11-11 1,-11 11-16</inkml:trace>
  <inkml:trace contextRef="#ctx0" brushRef="#br0" timeOffset="139101.14">937 7353 0,'0'-11'47,"11"11"-32,0 0 1,0 0 0,11 0-16,0 0 15,0 0 17,100 0-1,-89 0-16,66 0 1,-77 0 0,11 0-1,-11 0 1,-11 0 0,-22 0 62,0 0-47,0 0-31</inkml:trace>
  <inkml:trace contextRef="#ctx0" brushRef="#br0" timeOffset="139922.26">915 7398 0,'0'11'47,"0"22"-31,0-22-16,0 11 15,0 33 1,-11 11 0,11 11-1,0 0 17,-22 100-1,22-166-16,0 44 17,-11-33-32,11-11 15,0 0 1,-11-11 15,11 11 0,-11-11 79</inkml:trace>
  <inkml:trace contextRef="#ctx0" brushRef="#br0" timeOffset="140509.14">882 7728 0,'11'0'15,"0"-11"-15,22 11 16,0-11-1,-11 11 1,11 0 0,22 0-1,-22 0 1,67 0 46</inkml:trace>
  <inkml:trace contextRef="#ctx0" brushRef="#br0" timeOffset="141325.35">1466 7618 0,'0'0'0,"11"0"16,0 0 0,11 0-1,22 0 16,1 0-15,-1 0 0,0 0-1,22 0 1,-33-11 0,-22 11-1</inkml:trace>
  <inkml:trace contextRef="#ctx0" brushRef="#br0" timeOffset="141847.38">1455 7805 0,'55'0'31,"-22"0"-31,12 0 31,21 0-15,-22 0 0,0 0-1,-11 0 1,-22-11 62</inkml:trace>
  <inkml:trace contextRef="#ctx0" brushRef="#br0" timeOffset="142521.32">2117 7475 0,'11'-11'47,"22"11"-31,22 0-1,-22 0 1,-11 0 0,121 0 30,-99 0-14,-22 0-1</inkml:trace>
  <inkml:trace contextRef="#ctx0" brushRef="#br0" timeOffset="143552.94">2205 7574 0,'11'0'32,"11"11"-17,0 0 1,33 11-1,-22 0 1,-11-11 0,0 0 15,0 0-15,-22 0 15,-11-11 16,0 0-32,11 11 1,-11-11-16,-22 22 16,0-11-1,-110 111 32,121-89-47,-22 11 16,22-33-1,22 0 1,11-11 62,11 0-62,0 0-1,33 0 1,-11 0-16,11 0 16,66 0 30,-88 11-30,0-11 0</inkml:trace>
  <inkml:trace contextRef="#ctx0" brushRef="#br0" timeOffset="146790.88">2921 7585 0,'0'11'47,"0"11"-31,0 0 0,0 22-1,0 0 1,0-22-1,0 66 17,-11-76-17,11-1 1,0-22 62,0-1-62,11-10-1,-11 11 1,22-22 0,12-22 15,-12 22 0,-22 22-15,11 11-16,0-11 31,11 11-15,-11 0-1,0 0 32,0 0-31,0 0-1,-11 11 1,11-11 0,0 11-1,0 44 16,-11-33-15,0-11 0,0 11-16,0-11 15,0 0 1,-11-11 62,11-11-62,0 0-1,0-11-15,0 11 16,0-11 0,22-44 30,0 44-30,-11 11 0,0 11-16,0 0 15,-11-11 1,11 11 0,0-11-1,0 11 1,0 0-1,0 11 1,0 0 0,0 11 15,-11 0 0,0 77 0,0-88-15,0 22 0,0-22-1,-11-11 48</inkml:trace>
  <inkml:trace contextRef="#ctx0" brushRef="#br0" timeOffset="147418.47">3395 7838 0,'0'12'31,"0"-1"-15,0 0-16,0 0 16,0 0-1,0 0 1,-11 11 0,11 0-1,0 0 1,0 0-1,-11-22 64,0 0-48,11-11-16</inkml:trace>
  <inkml:trace contextRef="#ctx0" brushRef="#br0" timeOffset="147908.01">3440 7728 0,'22'11'32</inkml:trace>
  <inkml:trace contextRef="#ctx0" brushRef="#br0" timeOffset="148670.1">3803 7596 0,'0'11'32,"0"0"-17,0 11 1,0 0-16,0-11 15,0 55 1,0-44-16,0 0 16,0 0-1,-11 34 1,0-56 0,0 0 30</inkml:trace>
  <inkml:trace contextRef="#ctx0" brushRef="#br0" timeOffset="149437.9">3770 7530 0,'0'-11'32,"11"11"-17,11 0 1,0 0 0,0-1003-1,1 2017 1,21-1003-1,-22 0 1,-11-11-16,0 11 16,22 0-1,-11 0 1,-11 0 0,0 11-1,11 22 32,-22-22-16,0 11-15,-22 0 0,11-22-1,-22 22 1,0-11-1,-78 34 1,89-34 0,-33 0-16,44-22 15,0 11 1</inkml:trace>
  <inkml:trace contextRef="#ctx0" brushRef="#br0" timeOffset="149985.78">4189 7838 0,'0'12'47,"0"-1"-32,0 0-15,0 0 16,0 33 0,-11-33-16,11 33 46,0-55 33</inkml:trace>
  <inkml:trace contextRef="#ctx0" brushRef="#br0" timeOffset="150382.1">4200 7662 0,'11'0'16,"0"0"-1,-11 11 1</inkml:trace>
  <inkml:trace contextRef="#ctx0" brushRef="#br0" timeOffset="151470.49">2778 7375 0,'-11'0'63,"0"11"-63,11 1 15,-11-12-15,-22 55 47,33 0-31,0-33-16,-22 33 15,11 0 1,0 33 0,11-22-1,0-33 16,0-10-31,0 21 16,0-22 0,11 0-1,0-22 1</inkml:trace>
  <inkml:trace contextRef="#ctx0" brushRef="#br0" timeOffset="152899.75">4432 7398 0,'11'0'31,"0"0"-15,0 0-16,0 11 16,0 0-1,11 11 1,0 0 0,22 44 15,-33-33-16,-11-11-15,0-11 16,0 44 0,11-33-1,-11 22 1,0-22 0,0 11-1,-11 33 1,0-32-1,-11 21 17,11-11-17,0-33 1,0 22 0,-11-33-1,0 33 16,11-33 4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6912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200.93024" units="1/cm"/>
          <inkml:channelProperty channel="Y" name="resolution" value="100.46512" units="1/cm"/>
          <inkml:channelProperty channel="T" name="resolution" value="1" units="1/dev"/>
        </inkml:channelProperties>
      </inkml:inkSource>
      <inkml:timestamp xml:id="ts0" timeString="2022-12-13T02:58:09.0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73 7497 0,'11'0'62,"0"0"-46,0 22-1,0-11-15,0 0 16,-11 0 0,11 0-1,11 11 1,-11 11 0,11 0 15,11-11 16,-22-22 15,0 0-31,0-11-31,-11-11 16,22-11 0,-11 33-1,11-44 1,0 0 0,-11 0-1,45-22 32,-45 43-47,0 12 16,0 0 15,-11 0 63</inkml:trace>
  <inkml:trace contextRef="#ctx0" brushRef="#br0" timeOffset="1484.16">6317 8754 0,'11'0'0,"0"0"31,11 33-16,-11-22 1,0 11-16,11-11 16,0 44-1,0-11 1,11 0 0,-22-33 15,-11 11-31,22-11 15,-22 0 1,11-33 62,-11 0-78,11-33 31,11-22-15,12 11 0,-23 21-1,11 1 1,-11 22 0,0 0 15,-11 11-31,0 0 15</inkml:trace>
  <inkml:trace contextRef="#ctx0" brushRef="#br0" timeOffset="10481.28">7761 8026 0,'11'0'32,"-11"-11"-17,22 11 1,0 0-16,11-11 16,11 11 15,-22 0-16,12 0 1,10 0 0,-33 0-16,44 0 15,0 0 1,11-11 0,44 11-1,12 0 16,-1 0-15,-33 0 0,-11 0-1,44 0 1,-76 0 0,10 0 15,-44 0-16,0 0-15,22 0 16,-11 0 0,0 11-1,0-11 17,-11 0-1,0 0-16,0 0 1,0 0 0,0 0-1</inkml:trace>
  <inkml:trace contextRef="#ctx0" brushRef="#br0" timeOffset="14929.26">13251 7342 0,'11'0'16,"0"-11"15,0 11-16,0 0 1,0 0 0,0 0-1,0 0-15,22 0 16,-10 0 0,-12 0-1,44 0 16,-33 0-31,0 0 16,-11 0 0,0 0-1,0 0 17,0 0-1</inkml:trace>
  <inkml:trace contextRef="#ctx0" brushRef="#br0" timeOffset="15655.93">13306 7508 0,'11'0'47,"11"0"-31,-11 0-1,0 0 1,0 0 0,1 0-16,54 0 46,-44 0-30,0 0 0,0 0-1,-11 0 1,0 0 0,0 0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1E961A-9BFC-89A4-1D43-EC3983F4A3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238A2FC-965F-3968-53BA-E122C5AB01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90411D-14D3-7A4F-E73B-45F4BBED0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B3C83E-B6E1-9770-E3C7-05C93B886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AFD463-F661-812B-E0EA-C5733FFFF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83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8812C3-B050-629E-7AD7-86502B270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175D4E-7F26-BC13-2C94-AA3B328EF2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E4E0BA-59D7-7C5D-1559-B83CCD1D1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4B846B-43F3-351C-CDAE-C12628696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321670-A6B9-59D4-77CF-C2A3BC5FD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935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3C6E8BD-A0DB-5FE7-7D53-B39B155220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3A54D9F-2982-A406-6C4F-BAB2CDF6E2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F37CAB-44F3-F12C-1D75-5FFDE9D15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A85E12-2B41-2D58-46C1-E99D5D804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D1D65D-E107-54C5-B9BA-2B1D9DB9A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25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864644-F2DA-6586-38C6-8185C5B2A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6733D5-FEB8-4F24-8225-2DB48A49A2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C107D5-1C51-B357-D272-0D53DB911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F6DE2A-A1EC-8FA7-DC6A-593DA6E92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A64F85-306C-396A-E7FE-CD656D54B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914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A38FD4-E874-91DA-4496-69592FE1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D3C980-DCCC-CAD9-D7D5-C5EF307145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2B79E-1DB2-5672-B72B-AD5BB8249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2390F4-67CA-ABCB-3FB6-B74D67090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A72D42-2DB0-03B6-BACA-BCEC731E7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383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5FE20-D8A4-748E-8DBE-E70B5BF4E1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709EF7-0F52-A263-8C0A-892F2D2241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6DB39E-9D97-79AC-0B2E-2AB8A3AF80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48BF152-FBF2-71EA-3830-746F3B3C7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123D91-425F-C257-80D2-1528018C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D5E6A88-7DC4-4DE5-1718-64F660F0F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675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05D8AB-CD5C-A2B7-E9A0-E7AD14CA7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A2DF18-A9C3-E036-E490-8E611E530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7CE119-4426-DFDC-3109-C4C5C90A85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7B9D99C-CDF8-DCE3-3ACA-387775A811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CA98CBE-C1DD-B7EC-5B6C-DBDCDC5F79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6FCF32-EBAF-A248-55E4-569ADD04F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B16ECB9-8A58-9638-45A2-CD45BA04D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A92148-963D-9B10-109C-9B0231807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014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58FB17-C30C-D4AE-D7B0-971C0C986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89ED69-945A-8A84-B807-D98041C7A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8459EC2-70C7-C694-D8D2-05A48BE65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3FE5A7-9561-2510-B766-8DEEAFA35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02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DDB9EB1-450D-FAD6-C1BA-6EBE828B7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95383F7-9454-B4C1-49CF-D598B0002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2C003E-D697-4CA8-A583-508785885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73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3137A-36ED-9567-DA16-CF2FC00A9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B6396E-4960-CB94-788C-E07B428C6D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A9C3BDF-F32F-3C16-2B14-B7DD60B4AB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B4BA07F-28BC-2F76-566A-3EF0D65FC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AA38F4B-D26E-6CFB-7BAD-5D3325A0B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B47E8C7-6000-D521-09A2-D82C5806A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190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EBEA0F-FA5D-7C23-A1C1-15BB39381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619C1D9-7499-48FE-1A69-5602E76A72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062617-6F57-787B-95D8-7A2D2C1831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E0DDD6-B785-DA41-4B97-45E0C60A7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1E426D0-796E-ED97-C637-3596B97BA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D82CF5-95A6-5348-0573-EA29188A0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138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DC0C305-20D1-B3A3-50F1-396FEAA1F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E6BF885-AF54-C1A9-A8CB-0D48721E31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5A473B-0D19-7371-3BC0-299DC72978A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3A25D-0D30-4AAB-9928-D26289C01444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972AB0-D806-182B-72B3-B58E71F830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20F6F6-38F4-9F9B-EFA0-D54F297D88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1AC5D3-1A8E-4883-B668-50B107E38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169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customXml" Target="../ink/ink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F7645B8-1FF7-4B2F-AB4B-877095340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246" y="403486"/>
            <a:ext cx="10652275" cy="368598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1659DE65-5CE8-D1A4-9A99-6C80DA4FE9BC}"/>
                  </a:ext>
                </a:extLst>
              </p14:cNvPr>
              <p14:cNvContentPartPr/>
              <p14:nvPr/>
            </p14:nvContentPartPr>
            <p14:xfrm>
              <a:off x="1512000" y="615240"/>
              <a:ext cx="9969840" cy="334980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1659DE65-5CE8-D1A4-9A99-6C80DA4FE9B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02640" y="605880"/>
                <a:ext cx="9988560" cy="336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9403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B36F0EA-39EE-0396-454D-634F6EBA0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890" y="377783"/>
            <a:ext cx="8514095" cy="3051217"/>
          </a:xfrm>
          <a:prstGeom prst="rect">
            <a:avLst/>
          </a:prstGeom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BB5F0209-7B63-345D-023B-D5121D0F1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131" y="419020"/>
            <a:ext cx="1774739" cy="201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4" name="墨迹 13">
                <a:extLst>
                  <a:ext uri="{FF2B5EF4-FFF2-40B4-BE49-F238E27FC236}">
                    <a16:creationId xmlns:a16="http://schemas.microsoft.com/office/drawing/2014/main" id="{A1D3C39E-1589-6D0C-3A3A-B98C4D28F169}"/>
                  </a:ext>
                </a:extLst>
              </p14:cNvPr>
              <p14:cNvContentPartPr/>
              <p14:nvPr/>
            </p14:nvContentPartPr>
            <p14:xfrm>
              <a:off x="305640" y="440640"/>
              <a:ext cx="10977840" cy="2457000"/>
            </p14:xfrm>
          </p:contentPart>
        </mc:Choice>
        <mc:Fallback>
          <p:pic>
            <p:nvPicPr>
              <p:cNvPr id="14" name="墨迹 13">
                <a:extLst>
                  <a:ext uri="{FF2B5EF4-FFF2-40B4-BE49-F238E27FC236}">
                    <a16:creationId xmlns:a16="http://schemas.microsoft.com/office/drawing/2014/main" id="{A1D3C39E-1589-6D0C-3A3A-B98C4D28F1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6280" y="431280"/>
                <a:ext cx="10996560" cy="247572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5">
            <a:extLst>
              <a:ext uri="{FF2B5EF4-FFF2-40B4-BE49-F238E27FC236}">
                <a16:creationId xmlns:a16="http://schemas.microsoft.com/office/drawing/2014/main" id="{2EEBFD30-41BD-23FA-EE47-D36BE93AA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907" y="3738141"/>
            <a:ext cx="1663963" cy="286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960F3B4B-7306-7B61-E981-36DF8BA177E0}"/>
                  </a:ext>
                </a:extLst>
              </p14:cNvPr>
              <p14:cNvContentPartPr/>
              <p14:nvPr/>
            </p14:nvContentPartPr>
            <p14:xfrm>
              <a:off x="2258280" y="2639160"/>
              <a:ext cx="2619720" cy="611640"/>
            </p14:xfrm>
          </p:contentPart>
        </mc:Choice>
        <mc:Fallback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960F3B4B-7306-7B61-E981-36DF8BA177E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8920" y="2629800"/>
                <a:ext cx="2638440" cy="63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3497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4972F83-BD6F-8ACB-D8FC-AA9AE4C96D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564" y="525222"/>
            <a:ext cx="10921117" cy="100149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1451EC-3978-DE16-3D9A-D5E0AB6DED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7644" y="2072370"/>
            <a:ext cx="5518962" cy="461913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66EF0E-85C8-F8F3-B3DF-57E62FBFB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89182"/>
              </p:ext>
            </p:extLst>
          </p:nvPr>
        </p:nvGraphicFramePr>
        <p:xfrm>
          <a:off x="1268034" y="1526721"/>
          <a:ext cx="6324503" cy="68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300" imgH="495300" progId="Equation.DSMT4">
                  <p:embed/>
                </p:oleObj>
              </mc:Choice>
              <mc:Fallback>
                <p:oleObj name="Equation" r:id="rId4" imgW="4559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034" y="1526721"/>
                        <a:ext cx="6324503" cy="68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FD45A4C-0CCB-073B-F9E6-0B4396C08EAF}"/>
              </a:ext>
            </a:extLst>
          </p:cNvPr>
          <p:cNvSpPr txBox="1"/>
          <p:nvPr/>
        </p:nvSpPr>
        <p:spPr>
          <a:xfrm>
            <a:off x="1335394" y="2213784"/>
            <a:ext cx="2542646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=1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一位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dirty="0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2C56D375-0FC9-863C-09CE-F012E01CAC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8651794"/>
              </p:ext>
            </p:extLst>
          </p:nvPr>
        </p:nvGraphicFramePr>
        <p:xfrm>
          <a:off x="1481111" y="3170719"/>
          <a:ext cx="1610671" cy="31239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5857">
                  <a:extLst>
                    <a:ext uri="{9D8B030D-6E8A-4147-A177-3AD203B41FA5}">
                      <a16:colId xmlns:a16="http://schemas.microsoft.com/office/drawing/2014/main" val="66222352"/>
                    </a:ext>
                  </a:extLst>
                </a:gridCol>
                <a:gridCol w="954814">
                  <a:extLst>
                    <a:ext uri="{9D8B030D-6E8A-4147-A177-3AD203B41FA5}">
                      <a16:colId xmlns:a16="http://schemas.microsoft.com/office/drawing/2014/main" val="3442985687"/>
                    </a:ext>
                  </a:extLst>
                </a:gridCol>
              </a:tblGrid>
              <a:tr h="260332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1100" b="1" kern="100" dirty="0">
                          <a:effectLst/>
                        </a:rPr>
                        <a:t>十进</a:t>
                      </a:r>
                      <a:endParaRPr lang="en-US" altLang="zh-CN" sz="1100" b="1" kern="100" dirty="0">
                        <a:effectLst/>
                      </a:endParaRPr>
                    </a:p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1100" b="1" kern="100" dirty="0">
                          <a:effectLst/>
                        </a:rPr>
                        <a:t>制数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1100" b="1" kern="100">
                          <a:effectLst/>
                        </a:rPr>
                        <a:t>输入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53444753"/>
                  </a:ext>
                </a:extLst>
              </a:tr>
              <a:tr h="2603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>
                          <a:effectLst/>
                        </a:rPr>
                        <a:t>DCBA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84013694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4614586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33929763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2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98682735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3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11936181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4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17033219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5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</a:rPr>
                        <a:t>0101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167935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6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</a:rPr>
                        <a:t>0110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84363576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7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</a:rPr>
                        <a:t>0111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52869073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8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</a:rPr>
                        <a:t>1000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4865302"/>
                  </a:ext>
                </a:extLst>
              </a:tr>
              <a:tr h="260332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9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</a:rPr>
                        <a:t>1001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4277330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45A871F0-F355-E67C-FDD2-998C083BD7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830890"/>
              </p:ext>
            </p:extLst>
          </p:nvPr>
        </p:nvGraphicFramePr>
        <p:xfrm>
          <a:off x="3210450" y="3215282"/>
          <a:ext cx="2376989" cy="31174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1841">
                  <a:extLst>
                    <a:ext uri="{9D8B030D-6E8A-4147-A177-3AD203B41FA5}">
                      <a16:colId xmlns:a16="http://schemas.microsoft.com/office/drawing/2014/main" val="3540142566"/>
                    </a:ext>
                  </a:extLst>
                </a:gridCol>
                <a:gridCol w="727574">
                  <a:extLst>
                    <a:ext uri="{9D8B030D-6E8A-4147-A177-3AD203B41FA5}">
                      <a16:colId xmlns:a16="http://schemas.microsoft.com/office/drawing/2014/main" val="1568029425"/>
                    </a:ext>
                  </a:extLst>
                </a:gridCol>
                <a:gridCol w="727574">
                  <a:extLst>
                    <a:ext uri="{9D8B030D-6E8A-4147-A177-3AD203B41FA5}">
                      <a16:colId xmlns:a16="http://schemas.microsoft.com/office/drawing/2014/main" val="2058214478"/>
                    </a:ext>
                  </a:extLst>
                </a:gridCol>
              </a:tblGrid>
              <a:tr h="259791">
                <a:tc rowSpan="2"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zh-CN" sz="1100" b="1" kern="100">
                          <a:effectLst/>
                        </a:rPr>
                        <a:t>十进制数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</a:rPr>
                        <a:t>8421</a:t>
                      </a:r>
                      <a:r>
                        <a:rPr lang="zh-CN" altLang="en-US" sz="1100" b="1" kern="100" dirty="0">
                          <a:effectLst/>
                        </a:rPr>
                        <a:t>码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</a:rPr>
                        <a:t>2411</a:t>
                      </a:r>
                      <a:r>
                        <a:rPr lang="zh-CN" altLang="en-US" sz="1100" b="1" kern="100" dirty="0">
                          <a:effectLst/>
                        </a:rPr>
                        <a:t>码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18439592"/>
                  </a:ext>
                </a:extLst>
              </a:tr>
              <a:tr h="2597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>
                          <a:effectLst/>
                        </a:rPr>
                        <a:t>DCBA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>
                          <a:effectLst/>
                        </a:rPr>
                        <a:t>ZYXW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32766058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84072014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85992768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2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37790377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3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01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53253756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4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17794401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5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01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83466685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6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1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1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1465550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7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011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1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06563631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8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00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110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32027066"/>
                  </a:ext>
                </a:extLst>
              </a:tr>
              <a:tr h="2597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9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>
                          <a:effectLst/>
                        </a:rPr>
                        <a:t>1001</a:t>
                      </a:r>
                      <a:endParaRPr lang="zh-CN" sz="1100" b="1" kern="10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200"/>
                        </a:spcAft>
                      </a:pPr>
                      <a:r>
                        <a:rPr lang="en-US" sz="1100" b="1" kern="100" dirty="0">
                          <a:effectLst/>
                        </a:rPr>
                        <a:t>1111</a:t>
                      </a:r>
                      <a:endParaRPr lang="zh-CN" sz="11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44080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1491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6BF1CD8-7DAA-872E-7690-DBF0B46BD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146" y="459453"/>
            <a:ext cx="10824697" cy="9366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01482C3-73DB-DE07-79C4-11F6D38D7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594" y="1459796"/>
            <a:ext cx="9869609" cy="482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152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1A4C06E-F2BC-90C3-81B7-683E9A81F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599" y="515582"/>
            <a:ext cx="10612809" cy="148531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58E5BBC-5083-675A-DABB-BC65656C89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56" y="2435243"/>
            <a:ext cx="5073911" cy="3321221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5B2F652E-FF81-086B-19F6-1EBEDF3D0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441" y="1075827"/>
            <a:ext cx="2549443" cy="2586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>
            <a:extLst>
              <a:ext uri="{FF2B5EF4-FFF2-40B4-BE49-F238E27FC236}">
                <a16:creationId xmlns:a16="http://schemas.microsoft.com/office/drawing/2014/main" id="{8FD1CBAB-9D7F-DDFE-B8A5-1E12D3728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04855"/>
            <a:ext cx="2431664" cy="2484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B924FBE8-7242-310F-87E1-BD9DE0614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3028" y="4310847"/>
            <a:ext cx="2322301" cy="2378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6677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047D6A-7085-0244-A281-6FB6EBD31A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136" y="375078"/>
            <a:ext cx="11313056" cy="204155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13CC00-8C19-CDB6-2551-EFE68F3BF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319" y="2687840"/>
            <a:ext cx="5073911" cy="3321221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1FBFA986-2FE9-5DEA-9F00-E306FC137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095" y="1230794"/>
            <a:ext cx="4279276" cy="369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5258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047D6A-7085-0244-A281-6FB6EBD31A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136" y="375078"/>
            <a:ext cx="11313056" cy="204155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113CC00-8C19-CDB6-2551-EFE68F3BF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319" y="2687840"/>
            <a:ext cx="5073911" cy="3321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200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92BB389-3EAF-DFD4-7034-2565E8DC6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440" y="477145"/>
            <a:ext cx="11088756" cy="927113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2FED131E-E324-6029-CB38-E6709A0D6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597" y="1645054"/>
            <a:ext cx="3512971" cy="5052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839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11170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78</Words>
  <Application>Microsoft Office PowerPoint</Application>
  <PresentationFormat>宽屏</PresentationFormat>
  <Paragraphs>6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XCDELL</dc:creator>
  <cp:lastModifiedBy>LXCDELL</cp:lastModifiedBy>
  <cp:revision>2</cp:revision>
  <dcterms:created xsi:type="dcterms:W3CDTF">2022-12-13T00:20:30Z</dcterms:created>
  <dcterms:modified xsi:type="dcterms:W3CDTF">2022-12-13T06:59:48Z</dcterms:modified>
</cp:coreProperties>
</file>